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0"/>
  </p:notesMasterIdLst>
  <p:sldIdLst>
    <p:sldId id="257" r:id="rId2"/>
    <p:sldId id="259" r:id="rId3"/>
    <p:sldId id="268" r:id="rId4"/>
    <p:sldId id="264" r:id="rId5"/>
    <p:sldId id="265" r:id="rId6"/>
    <p:sldId id="306" r:id="rId7"/>
    <p:sldId id="266" r:id="rId8"/>
    <p:sldId id="267" r:id="rId9"/>
    <p:sldId id="269" r:id="rId10"/>
    <p:sldId id="274" r:id="rId11"/>
    <p:sldId id="301" r:id="rId12"/>
    <p:sldId id="290" r:id="rId13"/>
    <p:sldId id="297" r:id="rId14"/>
    <p:sldId id="291" r:id="rId15"/>
    <p:sldId id="307" r:id="rId16"/>
    <p:sldId id="303" r:id="rId17"/>
    <p:sldId id="296" r:id="rId18"/>
    <p:sldId id="293" r:id="rId19"/>
  </p:sldIdLst>
  <p:sldSz cx="9144000" cy="6858000" type="screen4x3"/>
  <p:notesSz cx="6858000" cy="9144000"/>
  <p:custDataLst>
    <p:tags r:id="rId21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00CC"/>
    <a:srgbClr val="006600"/>
    <a:srgbClr val="0000FF"/>
    <a:srgbClr val="FF0000"/>
    <a:srgbClr val="FF33CC"/>
    <a:srgbClr val="00FF00"/>
    <a:srgbClr val="0070C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9044" autoAdjust="0"/>
    <p:restoredTop sz="94660"/>
  </p:normalViewPr>
  <p:slideViewPr>
    <p:cSldViewPr>
      <p:cViewPr varScale="1">
        <p:scale>
          <a:sx n="69" d="100"/>
          <a:sy n="69" d="100"/>
        </p:scale>
        <p:origin x="-1260" y="-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25" d="100"/>
        <a:sy n="125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tags" Target="tags/tag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4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image" Target="../media/image21.wmf"/><Relationship Id="rId7" Type="http://schemas.openxmlformats.org/officeDocument/2006/relationships/image" Target="../media/image25.wmf"/><Relationship Id="rId2" Type="http://schemas.openxmlformats.org/officeDocument/2006/relationships/image" Target="../media/image20.emf"/><Relationship Id="rId1" Type="http://schemas.openxmlformats.org/officeDocument/2006/relationships/image" Target="../media/image19.emf"/><Relationship Id="rId6" Type="http://schemas.openxmlformats.org/officeDocument/2006/relationships/image" Target="../media/image24.wmf"/><Relationship Id="rId11" Type="http://schemas.openxmlformats.org/officeDocument/2006/relationships/image" Target="../media/image29.wmf"/><Relationship Id="rId5" Type="http://schemas.openxmlformats.org/officeDocument/2006/relationships/image" Target="../media/image23.wmf"/><Relationship Id="rId10" Type="http://schemas.openxmlformats.org/officeDocument/2006/relationships/image" Target="../media/image28.wmf"/><Relationship Id="rId4" Type="http://schemas.openxmlformats.org/officeDocument/2006/relationships/image" Target="../media/image22.wmf"/><Relationship Id="rId9" Type="http://schemas.openxmlformats.org/officeDocument/2006/relationships/image" Target="../media/image27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image" Target="../media/image21.wmf"/><Relationship Id="rId7" Type="http://schemas.openxmlformats.org/officeDocument/2006/relationships/image" Target="../media/image25.wmf"/><Relationship Id="rId2" Type="http://schemas.openxmlformats.org/officeDocument/2006/relationships/image" Target="../media/image34.emf"/><Relationship Id="rId1" Type="http://schemas.openxmlformats.org/officeDocument/2006/relationships/image" Target="../media/image33.emf"/><Relationship Id="rId6" Type="http://schemas.openxmlformats.org/officeDocument/2006/relationships/image" Target="../media/image24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8.wmf"/><Relationship Id="rId1" Type="http://schemas.openxmlformats.org/officeDocument/2006/relationships/image" Target="../media/image4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7D20EBF-0884-4B8F-A41E-DCBEE9A18B47}" type="datetimeFigureOut">
              <a:rPr lang="en-US" smtClean="0"/>
              <a:t>9/23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AA4520F-14A4-48FF-BD2B-492C2BC1AED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550359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AA4520F-14A4-48FF-BD2B-492C2BC1AEDE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444864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BCFF2C-7368-4ED1-B37C-42BBEABCBBF7}" type="datetimeFigureOut">
              <a:rPr lang="en-US" smtClean="0"/>
              <a:t>9/23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F5BF5-4BCD-4CD2-850E-A43DE83EFF4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596088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BCFF2C-7368-4ED1-B37C-42BBEABCBBF7}" type="datetimeFigureOut">
              <a:rPr lang="en-US" smtClean="0"/>
              <a:t>9/23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F5BF5-4BCD-4CD2-850E-A43DE83EFF4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467441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BCFF2C-7368-4ED1-B37C-42BBEABCBBF7}" type="datetimeFigureOut">
              <a:rPr lang="en-US" smtClean="0"/>
              <a:t>9/23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F5BF5-4BCD-4CD2-850E-A43DE83EFF4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051068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BCFF2C-7368-4ED1-B37C-42BBEABCBBF7}" type="datetimeFigureOut">
              <a:rPr lang="en-US" smtClean="0"/>
              <a:t>9/23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F5BF5-4BCD-4CD2-850E-A43DE83EFF4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863243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BCFF2C-7368-4ED1-B37C-42BBEABCBBF7}" type="datetimeFigureOut">
              <a:rPr lang="en-US" smtClean="0"/>
              <a:t>9/23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F5BF5-4BCD-4CD2-850E-A43DE83EFF4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869897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BCFF2C-7368-4ED1-B37C-42BBEABCBBF7}" type="datetimeFigureOut">
              <a:rPr lang="en-US" smtClean="0"/>
              <a:t>9/23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F5BF5-4BCD-4CD2-850E-A43DE83EFF4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329781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BCFF2C-7368-4ED1-B37C-42BBEABCBBF7}" type="datetimeFigureOut">
              <a:rPr lang="en-US" smtClean="0"/>
              <a:t>9/23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F5BF5-4BCD-4CD2-850E-A43DE83EFF4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88780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BCFF2C-7368-4ED1-B37C-42BBEABCBBF7}" type="datetimeFigureOut">
              <a:rPr lang="en-US" smtClean="0"/>
              <a:t>9/23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F5BF5-4BCD-4CD2-850E-A43DE83EFF4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566509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BCFF2C-7368-4ED1-B37C-42BBEABCBBF7}" type="datetimeFigureOut">
              <a:rPr lang="en-US" smtClean="0"/>
              <a:t>9/23/20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F5BF5-4BCD-4CD2-850E-A43DE83EFF4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149717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BCFF2C-7368-4ED1-B37C-42BBEABCBBF7}" type="datetimeFigureOut">
              <a:rPr lang="en-US" smtClean="0"/>
              <a:t>9/23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F5BF5-4BCD-4CD2-850E-A43DE83EFF4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835519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BCFF2C-7368-4ED1-B37C-42BBEABCBBF7}" type="datetimeFigureOut">
              <a:rPr lang="en-US" smtClean="0"/>
              <a:t>9/23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F5BF5-4BCD-4CD2-850E-A43DE83EFF4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005037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BCFF2C-7368-4ED1-B37C-42BBEABCBBF7}" type="datetimeFigureOut">
              <a:rPr lang="en-US" smtClean="0"/>
              <a:t>9/23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CF5BF5-4BCD-4CD2-850E-A43DE83EFF4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332119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14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16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oleObject" Target="../embeddings/oleObject34.bin"/><Relationship Id="rId18" Type="http://schemas.openxmlformats.org/officeDocument/2006/relationships/image" Target="../media/image26.wmf"/><Relationship Id="rId26" Type="http://schemas.openxmlformats.org/officeDocument/2006/relationships/oleObject" Target="../embeddings/oleObject39.bin"/><Relationship Id="rId3" Type="http://schemas.openxmlformats.org/officeDocument/2006/relationships/oleObject" Target="../embeddings/oleObject29.bin"/><Relationship Id="rId21" Type="http://schemas.openxmlformats.org/officeDocument/2006/relationships/oleObject" Target="../embeddings/oleObject37.bin"/><Relationship Id="rId7" Type="http://schemas.openxmlformats.org/officeDocument/2006/relationships/oleObject" Target="../embeddings/oleObject31.bin"/><Relationship Id="rId12" Type="http://schemas.openxmlformats.org/officeDocument/2006/relationships/image" Target="../media/image23.wmf"/><Relationship Id="rId17" Type="http://schemas.openxmlformats.org/officeDocument/2006/relationships/oleObject" Target="../embeddings/oleObject36.bin"/><Relationship Id="rId25" Type="http://schemas.openxmlformats.org/officeDocument/2006/relationships/image" Target="../media/image32.png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25.wmf"/><Relationship Id="rId20" Type="http://schemas.openxmlformats.org/officeDocument/2006/relationships/image" Target="../media/image31.png"/><Relationship Id="rId1" Type="http://schemas.openxmlformats.org/officeDocument/2006/relationships/vmlDrawing" Target="../drawings/vmlDrawing7.vml"/><Relationship Id="rId6" Type="http://schemas.openxmlformats.org/officeDocument/2006/relationships/image" Target="../media/image20.emf"/><Relationship Id="rId11" Type="http://schemas.openxmlformats.org/officeDocument/2006/relationships/oleObject" Target="../embeddings/oleObject33.bin"/><Relationship Id="rId24" Type="http://schemas.openxmlformats.org/officeDocument/2006/relationships/image" Target="../media/image28.wmf"/><Relationship Id="rId5" Type="http://schemas.openxmlformats.org/officeDocument/2006/relationships/oleObject" Target="../embeddings/oleObject30.bin"/><Relationship Id="rId15" Type="http://schemas.openxmlformats.org/officeDocument/2006/relationships/oleObject" Target="../embeddings/oleObject35.bin"/><Relationship Id="rId23" Type="http://schemas.openxmlformats.org/officeDocument/2006/relationships/oleObject" Target="../embeddings/oleObject38.bin"/><Relationship Id="rId10" Type="http://schemas.openxmlformats.org/officeDocument/2006/relationships/image" Target="../media/image22.wmf"/><Relationship Id="rId19" Type="http://schemas.openxmlformats.org/officeDocument/2006/relationships/image" Target="../media/image30.png"/><Relationship Id="rId4" Type="http://schemas.openxmlformats.org/officeDocument/2006/relationships/image" Target="../media/image19.emf"/><Relationship Id="rId9" Type="http://schemas.openxmlformats.org/officeDocument/2006/relationships/oleObject" Target="../embeddings/oleObject32.bin"/><Relationship Id="rId14" Type="http://schemas.openxmlformats.org/officeDocument/2006/relationships/image" Target="../media/image24.wmf"/><Relationship Id="rId22" Type="http://schemas.openxmlformats.org/officeDocument/2006/relationships/image" Target="../media/image27.wmf"/><Relationship Id="rId27" Type="http://schemas.openxmlformats.org/officeDocument/2006/relationships/image" Target="../media/image29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oleObject" Target="../embeddings/oleObject45.bin"/><Relationship Id="rId18" Type="http://schemas.openxmlformats.org/officeDocument/2006/relationships/image" Target="../media/image26.wmf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12" Type="http://schemas.openxmlformats.org/officeDocument/2006/relationships/image" Target="../media/image23.wmf"/><Relationship Id="rId17" Type="http://schemas.openxmlformats.org/officeDocument/2006/relationships/oleObject" Target="../embeddings/oleObject47.bin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25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34.emf"/><Relationship Id="rId11" Type="http://schemas.openxmlformats.org/officeDocument/2006/relationships/oleObject" Target="../embeddings/oleObject44.bin"/><Relationship Id="rId5" Type="http://schemas.openxmlformats.org/officeDocument/2006/relationships/oleObject" Target="../embeddings/oleObject41.bin"/><Relationship Id="rId15" Type="http://schemas.openxmlformats.org/officeDocument/2006/relationships/oleObject" Target="../embeddings/oleObject46.bin"/><Relationship Id="rId10" Type="http://schemas.openxmlformats.org/officeDocument/2006/relationships/image" Target="../media/image22.wmf"/><Relationship Id="rId4" Type="http://schemas.openxmlformats.org/officeDocument/2006/relationships/image" Target="../media/image33.emf"/><Relationship Id="rId9" Type="http://schemas.openxmlformats.org/officeDocument/2006/relationships/oleObject" Target="../embeddings/oleObject43.bin"/><Relationship Id="rId14" Type="http://schemas.openxmlformats.org/officeDocument/2006/relationships/image" Target="../media/image24.w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9.png"/><Relationship Id="rId5" Type="http://schemas.openxmlformats.org/officeDocument/2006/relationships/image" Target="../media/image38.png"/><Relationship Id="rId4" Type="http://schemas.openxmlformats.org/officeDocument/2006/relationships/image" Target="../media/image37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3.gif"/><Relationship Id="rId4" Type="http://schemas.openxmlformats.org/officeDocument/2006/relationships/image" Target="../media/image42.gi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oleObject" Target="../embeddings/oleObject48.bin"/><Relationship Id="rId7" Type="http://schemas.openxmlformats.org/officeDocument/2006/relationships/oleObject" Target="../embeddings/oleObject5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49.bin"/><Relationship Id="rId4" Type="http://schemas.openxmlformats.org/officeDocument/2006/relationships/image" Target="../media/image44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7" Type="http://schemas.openxmlformats.org/officeDocument/2006/relationships/image" Target="../media/image50.png"/><Relationship Id="rId2" Type="http://schemas.openxmlformats.org/officeDocument/2006/relationships/slideLayout" Target="../slideLayouts/slideLayout7.xml"/><Relationship Id="rId1" Type="http://schemas.openxmlformats.org/officeDocument/2006/relationships/audio" Target="NULL" TargetMode="External"/><Relationship Id="rId6" Type="http://schemas.openxmlformats.org/officeDocument/2006/relationships/image" Target="../media/image49.wmf"/><Relationship Id="rId5" Type="http://schemas.openxmlformats.org/officeDocument/2006/relationships/image" Target="../media/image48.wmf"/><Relationship Id="rId4" Type="http://schemas.openxmlformats.org/officeDocument/2006/relationships/image" Target="../media/image47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png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image" Target="../media/image7.wmf"/><Relationship Id="rId18" Type="http://schemas.openxmlformats.org/officeDocument/2006/relationships/oleObject" Target="../embeddings/oleObject14.bin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12" Type="http://schemas.openxmlformats.org/officeDocument/2006/relationships/oleObject" Target="../embeddings/oleObject9.bin"/><Relationship Id="rId17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2.bin"/><Relationship Id="rId20" Type="http://schemas.openxmlformats.org/officeDocument/2006/relationships/oleObject" Target="../embeddings/oleObject16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4.bin"/><Relationship Id="rId15" Type="http://schemas.openxmlformats.org/officeDocument/2006/relationships/oleObject" Target="../embeddings/oleObject11.bin"/><Relationship Id="rId10" Type="http://schemas.openxmlformats.org/officeDocument/2006/relationships/oleObject" Target="../embeddings/oleObject7.bin"/><Relationship Id="rId19" Type="http://schemas.openxmlformats.org/officeDocument/2006/relationships/oleObject" Target="../embeddings/oleObject15.bin"/><Relationship Id="rId4" Type="http://schemas.openxmlformats.org/officeDocument/2006/relationships/image" Target="../media/image4.wmf"/><Relationship Id="rId9" Type="http://schemas.openxmlformats.org/officeDocument/2006/relationships/image" Target="../media/image6.wmf"/><Relationship Id="rId14" Type="http://schemas.openxmlformats.org/officeDocument/2006/relationships/oleObject" Target="../embeddings/oleObject10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1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11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20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854" y="-13855"/>
            <a:ext cx="9148643" cy="68718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031601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36912" name="Group 16"/>
          <p:cNvGrpSpPr>
            <a:grpSpLocks/>
          </p:cNvGrpSpPr>
          <p:nvPr/>
        </p:nvGrpSpPr>
        <p:grpSpPr bwMode="auto">
          <a:xfrm>
            <a:off x="2971800" y="0"/>
            <a:ext cx="2821252" cy="1210132"/>
            <a:chOff x="3360" y="-9"/>
            <a:chExt cx="2400" cy="1104"/>
          </a:xfrm>
          <a:solidFill>
            <a:srgbClr val="00B050"/>
          </a:solidFill>
        </p:grpSpPr>
        <p:sp>
          <p:nvSpPr>
            <p:cNvPr id="336905" name="AutoShape 9"/>
            <p:cNvSpPr>
              <a:spLocks noChangeArrowheads="1"/>
            </p:cNvSpPr>
            <p:nvPr/>
          </p:nvSpPr>
          <p:spPr bwMode="auto">
            <a:xfrm>
              <a:off x="3360" y="-9"/>
              <a:ext cx="2400" cy="1104"/>
            </a:xfrm>
            <a:prstGeom prst="star24">
              <a:avLst>
                <a:gd name="adj" fmla="val 37500"/>
              </a:avLst>
            </a:prstGeom>
            <a:grp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sz="4000" b="1"/>
            </a:p>
          </p:txBody>
        </p:sp>
        <p:sp>
          <p:nvSpPr>
            <p:cNvPr id="336906" name="Text Box 10"/>
            <p:cNvSpPr txBox="1">
              <a:spLocks noChangeArrowheads="1"/>
            </p:cNvSpPr>
            <p:nvPr/>
          </p:nvSpPr>
          <p:spPr bwMode="auto">
            <a:xfrm>
              <a:off x="3886" y="183"/>
              <a:ext cx="1547" cy="49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4000" b="1" dirty="0" err="1" smtClean="0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Đáp</a:t>
              </a:r>
              <a:r>
                <a:rPr lang="en-US" sz="4000" b="1" dirty="0" smtClean="0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4000" b="1" dirty="0" err="1" smtClean="0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án</a:t>
              </a:r>
              <a:endParaRPr lang="en-US" sz="40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3" name="Rectangle 2"/>
          <p:cNvSpPr/>
          <p:nvPr/>
        </p:nvSpPr>
        <p:spPr>
          <a:xfrm>
            <a:off x="146327" y="1339851"/>
            <a:ext cx="6553200" cy="252376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) 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,(35)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2,369121528…</a:t>
            </a:r>
            <a:endParaRPr lang="en-US" sz="2800" b="1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ct val="50000"/>
              </a:spcBef>
            </a:pPr>
            <a:r>
              <a:rPr lang="en-US" sz="28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sz="2800" b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: 2</a:t>
            </a:r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,(35)=2,3535…                     </a:t>
            </a:r>
          </a:p>
          <a:p>
            <a:pPr>
              <a:spcBef>
                <a:spcPct val="50000"/>
              </a:spcBef>
            </a:pPr>
            <a:r>
              <a:rPr lang="en-US" sz="28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800" b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28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  2,3535</a:t>
            </a:r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…&lt; 2,369121528… </a:t>
            </a:r>
            <a:endParaRPr lang="en-US" sz="2800" b="1" dirty="0" smtClean="0">
              <a:solidFill>
                <a:srgbClr val="0000CC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ct val="50000"/>
              </a:spcBef>
            </a:pPr>
            <a:r>
              <a:rPr lang="en-US" sz="28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nên</a:t>
            </a:r>
            <a:r>
              <a:rPr lang="en-US" sz="28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    2</a:t>
            </a:r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,(35) </a:t>
            </a:r>
            <a:r>
              <a:rPr lang="en-US" sz="28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&lt; </a:t>
            </a:r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2,369121528… </a:t>
            </a:r>
          </a:p>
        </p:txBody>
      </p:sp>
      <p:grpSp>
        <p:nvGrpSpPr>
          <p:cNvPr id="17" name="Group 22"/>
          <p:cNvGrpSpPr>
            <a:grpSpLocks/>
          </p:cNvGrpSpPr>
          <p:nvPr/>
        </p:nvGrpSpPr>
        <p:grpSpPr bwMode="auto">
          <a:xfrm>
            <a:off x="1485899" y="2449335"/>
            <a:ext cx="1618371" cy="304800"/>
            <a:chOff x="2352" y="1488"/>
            <a:chExt cx="1392" cy="288"/>
          </a:xfrm>
        </p:grpSpPr>
        <p:sp>
          <p:nvSpPr>
            <p:cNvPr id="18" name="Line 18"/>
            <p:cNvSpPr>
              <a:spLocks noChangeShapeType="1"/>
            </p:cNvSpPr>
            <p:nvPr/>
          </p:nvSpPr>
          <p:spPr bwMode="auto">
            <a:xfrm>
              <a:off x="2352" y="1488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/>
            </a:p>
          </p:txBody>
        </p:sp>
        <p:sp>
          <p:nvSpPr>
            <p:cNvPr id="19" name="Line 20"/>
            <p:cNvSpPr>
              <a:spLocks noChangeShapeType="1"/>
            </p:cNvSpPr>
            <p:nvPr/>
          </p:nvSpPr>
          <p:spPr bwMode="auto">
            <a:xfrm>
              <a:off x="2352" y="1488"/>
              <a:ext cx="13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/>
            </a:p>
          </p:txBody>
        </p:sp>
        <p:sp>
          <p:nvSpPr>
            <p:cNvPr id="20" name="Line 21"/>
            <p:cNvSpPr>
              <a:spLocks noChangeShapeType="1"/>
            </p:cNvSpPr>
            <p:nvPr/>
          </p:nvSpPr>
          <p:spPr bwMode="auto">
            <a:xfrm>
              <a:off x="3744" y="1488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/>
            </a:p>
          </p:txBody>
        </p:sp>
      </p:grpSp>
      <p:sp>
        <p:nvSpPr>
          <p:cNvPr id="21" name="Text Box 21"/>
          <p:cNvSpPr txBox="1">
            <a:spLocks noChangeArrowheads="1"/>
          </p:cNvSpPr>
          <p:nvPr/>
        </p:nvSpPr>
        <p:spPr bwMode="auto">
          <a:xfrm>
            <a:off x="457200" y="4316865"/>
            <a:ext cx="25146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) -0,(63)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sz="2800" b="1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3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9624350"/>
              </p:ext>
            </p:extLst>
          </p:nvPr>
        </p:nvGraphicFramePr>
        <p:xfrm>
          <a:off x="1569029" y="4977820"/>
          <a:ext cx="687224" cy="8133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74" name="Equation" r:id="rId3" imgW="304536" imgH="393359" progId="Equation.DSMT4">
                  <p:embed/>
                </p:oleObj>
              </mc:Choice>
              <mc:Fallback>
                <p:oleObj name="Equation" r:id="rId3" imgW="304536" imgH="39335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9029" y="4977820"/>
                        <a:ext cx="687224" cy="8133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 Box 29"/>
          <p:cNvSpPr txBox="1">
            <a:spLocks noChangeArrowheads="1"/>
          </p:cNvSpPr>
          <p:nvPr/>
        </p:nvSpPr>
        <p:spPr bwMode="auto">
          <a:xfrm>
            <a:off x="2156614" y="5115560"/>
            <a:ext cx="336207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800100" indent="-34290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257300" indent="-3429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714500" indent="-3429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171700" indent="-3429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6289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30861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5433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40005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vi-VN" sz="2800" b="1" dirty="0">
                <a:solidFill>
                  <a:srgbClr val="0000CC"/>
                </a:solidFill>
                <a:latin typeface=".VnTime" pitchFamily="34" charset="0"/>
              </a:rPr>
              <a:t>= -0,6363… = -0,(63)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7991730"/>
              </p:ext>
            </p:extLst>
          </p:nvPr>
        </p:nvGraphicFramePr>
        <p:xfrm>
          <a:off x="2451100" y="4331153"/>
          <a:ext cx="411163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75" name="Equation" r:id="rId5" imgW="228600" imgH="393480" progId="Equation.DSMT4">
                  <p:embed/>
                </p:oleObj>
              </mc:Choice>
              <mc:Fallback>
                <p:oleObj name="Equation" r:id="rId5" imgW="228600" imgH="393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1100" y="4331153"/>
                        <a:ext cx="411163" cy="831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/>
          <p:nvPr/>
        </p:nvSpPr>
        <p:spPr>
          <a:xfrm>
            <a:off x="503737" y="5045409"/>
            <a:ext cx="111831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sz="28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5257800" y="1371600"/>
            <a:ext cx="3733800" cy="24929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600" b="1" dirty="0" smtClean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600" b="1" dirty="0" err="1" smtClean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sz="2600" b="1" dirty="0" smtClean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 smtClean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600" b="1" dirty="0" smtClean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 smtClean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thập</a:t>
            </a:r>
            <a:r>
              <a:rPr lang="en-US" sz="2600" b="1" dirty="0" smtClean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 smtClean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600" b="1" dirty="0" smtClean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 smtClean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thứ</a:t>
            </a:r>
            <a:r>
              <a:rPr lang="en-US" sz="2600" b="1" dirty="0" smtClean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 smtClean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600" b="1" dirty="0" smtClean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 smtClean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600" b="1" dirty="0" smtClean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 smtClean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600" b="1" dirty="0" smtClean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 2,(35) </a:t>
            </a:r>
            <a:r>
              <a:rPr lang="en-US" sz="2600" b="1" dirty="0" err="1" smtClean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bé</a:t>
            </a:r>
            <a:r>
              <a:rPr lang="en-US" sz="2600" b="1" dirty="0" smtClean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600" b="1" dirty="0" err="1" smtClean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hơn</a:t>
            </a:r>
            <a:r>
              <a:rPr lang="en-US" sz="2600" b="1" dirty="0" smtClean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 smtClean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sz="2600" b="1" dirty="0" smtClean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 smtClean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600" b="1" dirty="0" smtClean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 smtClean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thập</a:t>
            </a:r>
            <a:r>
              <a:rPr lang="en-US" sz="2600" b="1" dirty="0" smtClean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 smtClean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600" b="1" dirty="0" smtClean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 smtClean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thứ</a:t>
            </a:r>
            <a:r>
              <a:rPr lang="en-US" sz="2600" b="1" dirty="0" smtClean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 smtClean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600" b="1" dirty="0" smtClean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 smtClean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600" b="1" dirty="0" smtClean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 số2,369121528…)</a:t>
            </a:r>
            <a:endParaRPr lang="en-US" sz="2600" b="1" dirty="0">
              <a:solidFill>
                <a:srgbClr val="0066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9" name="Text Box 29"/>
          <p:cNvSpPr txBox="1">
            <a:spLocks noChangeArrowheads="1"/>
          </p:cNvSpPr>
          <p:nvPr/>
        </p:nvSpPr>
        <p:spPr bwMode="auto">
          <a:xfrm>
            <a:off x="524127" y="6019800"/>
            <a:ext cx="336207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800100" indent="-34290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257300" indent="-3429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714500" indent="-3429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171700" indent="-3429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6289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30861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5433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40005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vi-VN" sz="2800" b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Vậy</a:t>
            </a:r>
            <a:r>
              <a:rPr lang="en-US" altLang="vi-VN" sz="2800" b="1" dirty="0">
                <a:solidFill>
                  <a:srgbClr val="0000CC"/>
                </a:solidFill>
                <a:latin typeface=".VnTime" pitchFamily="34" charset="0"/>
              </a:rPr>
              <a:t> </a:t>
            </a:r>
            <a:r>
              <a:rPr lang="en-US" altLang="vi-VN" sz="2800" b="1" dirty="0" smtClean="0">
                <a:solidFill>
                  <a:srgbClr val="0000CC"/>
                </a:solidFill>
                <a:latin typeface=".VnTime" pitchFamily="34" charset="0"/>
              </a:rPr>
              <a:t> </a:t>
            </a:r>
            <a:r>
              <a:rPr lang="en-US" altLang="vi-VN" sz="2800" b="1" dirty="0">
                <a:solidFill>
                  <a:srgbClr val="0000CC"/>
                </a:solidFill>
                <a:latin typeface=".VnTime" pitchFamily="34" charset="0"/>
              </a:rPr>
              <a:t>-0,(</a:t>
            </a:r>
            <a:r>
              <a:rPr lang="en-US" altLang="vi-VN" sz="2800" b="1" dirty="0" smtClean="0">
                <a:solidFill>
                  <a:srgbClr val="0000CC"/>
                </a:solidFill>
                <a:latin typeface=".VnTime" pitchFamily="34" charset="0"/>
              </a:rPr>
              <a:t>63)=</a:t>
            </a:r>
            <a:r>
              <a:rPr lang="en-US" altLang="vi-VN" sz="28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altLang="vi-VN" sz="2800" b="1" dirty="0">
              <a:solidFill>
                <a:srgbClr val="0000CC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885213"/>
              </p:ext>
            </p:extLst>
          </p:nvPr>
        </p:nvGraphicFramePr>
        <p:xfrm>
          <a:off x="2672884" y="5874216"/>
          <a:ext cx="687388" cy="81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76" name="Equation" r:id="rId7" imgW="304536" imgH="393359" progId="Equation.DSMT4">
                  <p:embed/>
                </p:oleObj>
              </mc:Choice>
              <mc:Fallback>
                <p:oleObj name="Equation" r:id="rId7" imgW="304536" imgH="393359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2884" y="5874216"/>
                        <a:ext cx="687388" cy="814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436144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369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xit" presetSubtype="2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2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21" grpId="0"/>
      <p:bldP spid="24" grpId="0"/>
      <p:bldP spid="16" grpId="0"/>
      <p:bldP spid="4" grpId="0"/>
      <p:bldP spid="4" grpId="1"/>
      <p:bldP spid="3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143000" y="762000"/>
            <a:ext cx="64770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sz="32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dụ</a:t>
            </a:r>
            <a:r>
              <a:rPr lang="en-US" sz="32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: So </a:t>
            </a:r>
            <a:r>
              <a:rPr lang="en-US" sz="3200" b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sánh</a:t>
            </a:r>
            <a:r>
              <a:rPr lang="en-US" sz="32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: 4  </a:t>
            </a:r>
            <a:r>
              <a:rPr lang="en-US" sz="3200" b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2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sz="3200" b="1" dirty="0">
              <a:solidFill>
                <a:srgbClr val="0000CC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7779190"/>
              </p:ext>
            </p:extLst>
          </p:nvPr>
        </p:nvGraphicFramePr>
        <p:xfrm>
          <a:off x="5014912" y="762000"/>
          <a:ext cx="547688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34" name="Equation" r:id="rId3" imgW="291960" imgH="228600" progId="Equation.DSMT4">
                  <p:embed/>
                </p:oleObj>
              </mc:Choice>
              <mc:Fallback>
                <p:oleObj name="Equation" r:id="rId3" imgW="291960" imgH="22860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4912" y="762000"/>
                        <a:ext cx="547688" cy="547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4087233"/>
              </p:ext>
            </p:extLst>
          </p:nvPr>
        </p:nvGraphicFramePr>
        <p:xfrm>
          <a:off x="3111063" y="2438400"/>
          <a:ext cx="2756337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35" name="Equation" r:id="rId5" imgW="1206360" imgH="241200" progId="Equation.DSMT4">
                  <p:embed/>
                </p:oleObj>
              </mc:Choice>
              <mc:Fallback>
                <p:oleObj name="Equation" r:id="rId5" imgW="12063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11063" y="2438400"/>
                        <a:ext cx="2756337" cy="603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656951" y="3124200"/>
            <a:ext cx="405876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    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      4&gt; 3,6055512…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3789497"/>
              </p:ext>
            </p:extLst>
          </p:nvPr>
        </p:nvGraphicFramePr>
        <p:xfrm>
          <a:off x="3482287" y="3810000"/>
          <a:ext cx="1128183" cy="51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36" name="Equation" r:id="rId7" imgW="520560" imgH="228600" progId="Equation.DSMT4">
                  <p:embed/>
                </p:oleObj>
              </mc:Choice>
              <mc:Fallback>
                <p:oleObj name="Equation" r:id="rId7" imgW="5205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482287" y="3810000"/>
                        <a:ext cx="1128183" cy="519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/>
          <p:cNvSpPr txBox="1"/>
          <p:nvPr/>
        </p:nvSpPr>
        <p:spPr>
          <a:xfrm>
            <a:off x="1358463" y="2438400"/>
            <a:ext cx="1752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     Ta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1704827" y="3810000"/>
            <a:ext cx="1752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    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Nên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3457427" y="1600200"/>
            <a:ext cx="1752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   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507521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30" grpId="0"/>
      <p:bldP spid="31" grpId="0"/>
      <p:bldP spid="3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9427" name="Text Box 3"/>
          <p:cNvSpPr txBox="1">
            <a:spLocks noChangeArrowheads="1"/>
          </p:cNvSpPr>
          <p:nvPr/>
        </p:nvSpPr>
        <p:spPr bwMode="auto">
          <a:xfrm>
            <a:off x="76200" y="0"/>
            <a:ext cx="3276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 i="1" u="sng" dirty="0">
                <a:solidFill>
                  <a:srgbClr val="C00000"/>
                </a:solidFill>
                <a:latin typeface=".VnTime" pitchFamily="34" charset="0"/>
              </a:rPr>
              <a:t>2. </a:t>
            </a:r>
            <a:r>
              <a:rPr lang="en-US" b="1" i="1" u="sng" dirty="0" err="1">
                <a:solidFill>
                  <a:srgbClr val="C00000"/>
                </a:solidFill>
                <a:latin typeface=".VnTime" pitchFamily="34" charset="0"/>
              </a:rPr>
              <a:t>Trôc</a:t>
            </a:r>
            <a:r>
              <a:rPr lang="en-US" b="1" i="1" u="sng" dirty="0">
                <a:solidFill>
                  <a:srgbClr val="C00000"/>
                </a:solidFill>
                <a:latin typeface=".VnTime" pitchFamily="34" charset="0"/>
              </a:rPr>
              <a:t> </a:t>
            </a:r>
            <a:r>
              <a:rPr lang="en-US" b="1" i="1" u="sng" dirty="0" err="1">
                <a:solidFill>
                  <a:srgbClr val="C00000"/>
                </a:solidFill>
                <a:latin typeface=".VnTime" pitchFamily="34" charset="0"/>
              </a:rPr>
              <a:t>sè</a:t>
            </a:r>
            <a:r>
              <a:rPr lang="en-US" b="1" i="1" u="sng" dirty="0">
                <a:solidFill>
                  <a:srgbClr val="C00000"/>
                </a:solidFill>
                <a:latin typeface=".VnTime" pitchFamily="34" charset="0"/>
              </a:rPr>
              <a:t> </a:t>
            </a:r>
            <a:r>
              <a:rPr lang="en-US" b="1" i="1" u="sng" dirty="0" err="1">
                <a:solidFill>
                  <a:srgbClr val="C00000"/>
                </a:solidFill>
                <a:latin typeface=".VnTime" pitchFamily="34" charset="0"/>
              </a:rPr>
              <a:t>thùc</a:t>
            </a:r>
            <a:r>
              <a:rPr lang="en-US" b="1" dirty="0">
                <a:solidFill>
                  <a:srgbClr val="C00000"/>
                </a:solidFill>
                <a:latin typeface="Arial" charset="0"/>
              </a:rPr>
              <a:t>  </a:t>
            </a:r>
          </a:p>
        </p:txBody>
      </p:sp>
      <p:sp>
        <p:nvSpPr>
          <p:cNvPr id="359430" name="Line 6"/>
          <p:cNvSpPr>
            <a:spLocks noChangeShapeType="1"/>
          </p:cNvSpPr>
          <p:nvPr/>
        </p:nvSpPr>
        <p:spPr bwMode="auto">
          <a:xfrm>
            <a:off x="609600" y="4572000"/>
            <a:ext cx="7848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9431" name="Line 7"/>
          <p:cNvSpPr>
            <a:spLocks noChangeShapeType="1"/>
          </p:cNvSpPr>
          <p:nvPr/>
        </p:nvSpPr>
        <p:spPr bwMode="auto">
          <a:xfrm>
            <a:off x="1295400" y="4572000"/>
            <a:ext cx="2819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9432" name="Line 8"/>
          <p:cNvSpPr>
            <a:spLocks noChangeShapeType="1"/>
          </p:cNvSpPr>
          <p:nvPr/>
        </p:nvSpPr>
        <p:spPr bwMode="auto">
          <a:xfrm>
            <a:off x="4114800" y="4572000"/>
            <a:ext cx="2819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9433" name="Line 9"/>
          <p:cNvSpPr>
            <a:spLocks noChangeShapeType="1"/>
          </p:cNvSpPr>
          <p:nvPr/>
        </p:nvSpPr>
        <p:spPr bwMode="auto">
          <a:xfrm>
            <a:off x="1295400" y="1828800"/>
            <a:ext cx="2819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9434" name="Line 10"/>
          <p:cNvSpPr>
            <a:spLocks noChangeShapeType="1"/>
          </p:cNvSpPr>
          <p:nvPr/>
        </p:nvSpPr>
        <p:spPr bwMode="auto">
          <a:xfrm flipV="1">
            <a:off x="1295400" y="1828800"/>
            <a:ext cx="0" cy="2743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9435" name="Line 11"/>
          <p:cNvSpPr>
            <a:spLocks noChangeShapeType="1"/>
          </p:cNvSpPr>
          <p:nvPr/>
        </p:nvSpPr>
        <p:spPr bwMode="auto">
          <a:xfrm>
            <a:off x="4114800" y="1828800"/>
            <a:ext cx="0" cy="2743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9436" name="Line 12"/>
          <p:cNvSpPr>
            <a:spLocks noChangeShapeType="1"/>
          </p:cNvSpPr>
          <p:nvPr/>
        </p:nvSpPr>
        <p:spPr bwMode="auto">
          <a:xfrm flipV="1">
            <a:off x="1295400" y="1828800"/>
            <a:ext cx="2819400" cy="2743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9437" name="Arc 13"/>
          <p:cNvSpPr>
            <a:spLocks/>
          </p:cNvSpPr>
          <p:nvPr/>
        </p:nvSpPr>
        <p:spPr bwMode="auto">
          <a:xfrm rot="682341">
            <a:off x="3562350" y="1981200"/>
            <a:ext cx="2076450" cy="2792413"/>
          </a:xfrm>
          <a:custGeom>
            <a:avLst/>
            <a:gdLst>
              <a:gd name="T0" fmla="*/ 238599 w 21600"/>
              <a:gd name="T1" fmla="*/ 0 h 26717"/>
              <a:gd name="T2" fmla="*/ 2013964 w 21600"/>
              <a:gd name="T3" fmla="*/ 2792413 h 26717"/>
              <a:gd name="T4" fmla="*/ 0 w 21600"/>
              <a:gd name="T5" fmla="*/ 2242647 h 26717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6717" fill="none" extrusionOk="0">
                <a:moveTo>
                  <a:pt x="2481" y="0"/>
                </a:moveTo>
                <a:cubicBezTo>
                  <a:pt x="13378" y="1260"/>
                  <a:pt x="21600" y="10487"/>
                  <a:pt x="21600" y="21457"/>
                </a:cubicBezTo>
                <a:cubicBezTo>
                  <a:pt x="21600" y="23230"/>
                  <a:pt x="21381" y="24996"/>
                  <a:pt x="20949" y="26716"/>
                </a:cubicBezTo>
              </a:path>
              <a:path w="21600" h="26717" stroke="0" extrusionOk="0">
                <a:moveTo>
                  <a:pt x="2481" y="0"/>
                </a:moveTo>
                <a:cubicBezTo>
                  <a:pt x="13378" y="1260"/>
                  <a:pt x="21600" y="10487"/>
                  <a:pt x="21600" y="21457"/>
                </a:cubicBezTo>
                <a:cubicBezTo>
                  <a:pt x="21600" y="23230"/>
                  <a:pt x="21381" y="24996"/>
                  <a:pt x="20949" y="26716"/>
                </a:cubicBezTo>
                <a:lnTo>
                  <a:pt x="0" y="21457"/>
                </a:lnTo>
                <a:lnTo>
                  <a:pt x="2481" y="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9438" name="Line 14"/>
          <p:cNvSpPr>
            <a:spLocks noChangeShapeType="1"/>
          </p:cNvSpPr>
          <p:nvPr/>
        </p:nvSpPr>
        <p:spPr bwMode="auto">
          <a:xfrm>
            <a:off x="4114800" y="4572000"/>
            <a:ext cx="1295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9439" name="Text Box 15"/>
          <p:cNvSpPr txBox="1">
            <a:spLocks noChangeArrowheads="1"/>
          </p:cNvSpPr>
          <p:nvPr/>
        </p:nvSpPr>
        <p:spPr bwMode="auto">
          <a:xfrm>
            <a:off x="1066800" y="4648200"/>
            <a:ext cx="457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>
                <a:solidFill>
                  <a:srgbClr val="CC0000"/>
                </a:solidFill>
                <a:latin typeface=".VnTime" pitchFamily="34" charset="0"/>
              </a:rPr>
              <a:t>0</a:t>
            </a:r>
          </a:p>
        </p:txBody>
      </p:sp>
      <p:sp>
        <p:nvSpPr>
          <p:cNvPr id="359440" name="Text Box 16"/>
          <p:cNvSpPr txBox="1">
            <a:spLocks noChangeArrowheads="1"/>
          </p:cNvSpPr>
          <p:nvPr/>
        </p:nvSpPr>
        <p:spPr bwMode="auto">
          <a:xfrm>
            <a:off x="3962400" y="4602163"/>
            <a:ext cx="4572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>
                <a:solidFill>
                  <a:srgbClr val="CC0000"/>
                </a:solidFill>
                <a:latin typeface=".VnTime" pitchFamily="34" charset="0"/>
              </a:rPr>
              <a:t>1</a:t>
            </a:r>
          </a:p>
        </p:txBody>
      </p:sp>
      <p:sp>
        <p:nvSpPr>
          <p:cNvPr id="359441" name="Text Box 17"/>
          <p:cNvSpPr txBox="1">
            <a:spLocks noChangeArrowheads="1"/>
          </p:cNvSpPr>
          <p:nvPr/>
        </p:nvSpPr>
        <p:spPr bwMode="auto">
          <a:xfrm>
            <a:off x="6781800" y="4602163"/>
            <a:ext cx="3048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>
                <a:solidFill>
                  <a:srgbClr val="CC0000"/>
                </a:solidFill>
                <a:latin typeface=".VnTime" pitchFamily="34" charset="0"/>
              </a:rPr>
              <a:t>2</a:t>
            </a:r>
          </a:p>
        </p:txBody>
      </p:sp>
      <p:graphicFrame>
        <p:nvGraphicFramePr>
          <p:cNvPr id="359442" name="Object 18"/>
          <p:cNvGraphicFramePr>
            <a:graphicFrameLocks noChangeAspect="1"/>
          </p:cNvGraphicFramePr>
          <p:nvPr/>
        </p:nvGraphicFramePr>
        <p:xfrm>
          <a:off x="5029200" y="4695825"/>
          <a:ext cx="45720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86" name="Equation" r:id="rId3" imgW="228640" imgH="209468" progId="Equation.DSMT4">
                  <p:embed/>
                </p:oleObj>
              </mc:Choice>
              <mc:Fallback>
                <p:oleObj name="Equation" r:id="rId3" imgW="228640" imgH="20946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4695825"/>
                        <a:ext cx="457200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9443" name="Object 19"/>
          <p:cNvGraphicFramePr>
            <a:graphicFrameLocks noChangeAspect="1"/>
          </p:cNvGraphicFramePr>
          <p:nvPr/>
        </p:nvGraphicFramePr>
        <p:xfrm>
          <a:off x="6324600" y="4724400"/>
          <a:ext cx="457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87" name="Equation" r:id="rId5" imgW="219192" imgH="219186" progId="Equation.DSMT4">
                  <p:embed/>
                </p:oleObj>
              </mc:Choice>
              <mc:Fallback>
                <p:oleObj name="Equation" r:id="rId5" imgW="219192" imgH="21918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4724400"/>
                        <a:ext cx="4572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9444" name="Object 20"/>
          <p:cNvGraphicFramePr>
            <a:graphicFrameLocks noChangeAspect="1"/>
          </p:cNvGraphicFramePr>
          <p:nvPr/>
        </p:nvGraphicFramePr>
        <p:xfrm>
          <a:off x="2438400" y="4648200"/>
          <a:ext cx="325438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88" name="Equation" r:id="rId7" imgW="152334" imgH="393529" progId="Equation.DSMT4">
                  <p:embed/>
                </p:oleObj>
              </mc:Choice>
              <mc:Fallback>
                <p:oleObj name="Equation" r:id="rId7" imgW="152334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4648200"/>
                        <a:ext cx="325438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9445" name="Object 21"/>
          <p:cNvGraphicFramePr>
            <a:graphicFrameLocks noChangeAspect="1"/>
          </p:cNvGraphicFramePr>
          <p:nvPr/>
        </p:nvGraphicFramePr>
        <p:xfrm>
          <a:off x="6096000" y="4648200"/>
          <a:ext cx="29527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89" name="Equation" r:id="rId9" imgW="152334" imgH="393529" progId="Equation.DSMT4">
                  <p:embed/>
                </p:oleObj>
              </mc:Choice>
              <mc:Fallback>
                <p:oleObj name="Equation" r:id="rId9" imgW="152334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4648200"/>
                        <a:ext cx="295275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9446" name="Object 22"/>
          <p:cNvGraphicFramePr>
            <a:graphicFrameLocks noChangeAspect="1"/>
          </p:cNvGraphicFramePr>
          <p:nvPr/>
        </p:nvGraphicFramePr>
        <p:xfrm>
          <a:off x="1839913" y="4648200"/>
          <a:ext cx="293687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90" name="Equation" r:id="rId11" imgW="152334" imgH="393529" progId="Equation.DSMT4">
                  <p:embed/>
                </p:oleObj>
              </mc:Choice>
              <mc:Fallback>
                <p:oleObj name="Equation" r:id="rId11" imgW="152334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9913" y="4648200"/>
                        <a:ext cx="293687" cy="757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9447" name="Object 23"/>
          <p:cNvGraphicFramePr>
            <a:graphicFrameLocks noChangeAspect="1"/>
          </p:cNvGraphicFramePr>
          <p:nvPr/>
        </p:nvGraphicFramePr>
        <p:xfrm>
          <a:off x="5410200" y="4648200"/>
          <a:ext cx="293688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91" name="Equation" r:id="rId13" imgW="152334" imgH="393529" progId="Equation.DSMT4">
                  <p:embed/>
                </p:oleObj>
              </mc:Choice>
              <mc:Fallback>
                <p:oleObj name="Equation" r:id="rId13" imgW="152334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4648200"/>
                        <a:ext cx="293688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9448" name="Object 24"/>
          <p:cNvGraphicFramePr>
            <a:graphicFrameLocks noChangeAspect="1"/>
          </p:cNvGraphicFramePr>
          <p:nvPr/>
        </p:nvGraphicFramePr>
        <p:xfrm>
          <a:off x="3286125" y="4724400"/>
          <a:ext cx="29527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92" name="Equation" r:id="rId15" imgW="152334" imgH="393529" progId="Equation.DSMT4">
                  <p:embed/>
                </p:oleObj>
              </mc:Choice>
              <mc:Fallback>
                <p:oleObj name="Equation" r:id="rId15" imgW="152334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6125" y="4724400"/>
                        <a:ext cx="295275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9449" name="Object 25"/>
          <p:cNvGraphicFramePr>
            <a:graphicFrameLocks noChangeAspect="1"/>
          </p:cNvGraphicFramePr>
          <p:nvPr/>
        </p:nvGraphicFramePr>
        <p:xfrm>
          <a:off x="4648200" y="4648200"/>
          <a:ext cx="29527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93" name="Equation" r:id="rId17" imgW="152334" imgH="393529" progId="Equation.DSMT4">
                  <p:embed/>
                </p:oleObj>
              </mc:Choice>
              <mc:Fallback>
                <p:oleObj name="Equation" r:id="rId17" imgW="152334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4648200"/>
                        <a:ext cx="295275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9450" name="Line 26"/>
          <p:cNvSpPr>
            <a:spLocks noChangeShapeType="1"/>
          </p:cNvSpPr>
          <p:nvPr/>
        </p:nvSpPr>
        <p:spPr bwMode="auto">
          <a:xfrm>
            <a:off x="2667000" y="4572000"/>
            <a:ext cx="1447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9451" name="Line 27"/>
          <p:cNvSpPr>
            <a:spLocks noChangeShapeType="1"/>
          </p:cNvSpPr>
          <p:nvPr/>
        </p:nvSpPr>
        <p:spPr bwMode="auto">
          <a:xfrm>
            <a:off x="3429000" y="4572000"/>
            <a:ext cx="685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9452" name="Line 28"/>
          <p:cNvSpPr>
            <a:spLocks noChangeShapeType="1"/>
          </p:cNvSpPr>
          <p:nvPr/>
        </p:nvSpPr>
        <p:spPr bwMode="auto">
          <a:xfrm>
            <a:off x="4114800" y="4572000"/>
            <a:ext cx="685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9453" name="Line 29"/>
          <p:cNvSpPr>
            <a:spLocks noChangeShapeType="1"/>
          </p:cNvSpPr>
          <p:nvPr/>
        </p:nvSpPr>
        <p:spPr bwMode="auto">
          <a:xfrm>
            <a:off x="1981200" y="4572000"/>
            <a:ext cx="685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9454" name="Line 30"/>
          <p:cNvSpPr>
            <a:spLocks noChangeShapeType="1"/>
          </p:cNvSpPr>
          <p:nvPr/>
        </p:nvSpPr>
        <p:spPr bwMode="auto">
          <a:xfrm>
            <a:off x="6248400" y="4572000"/>
            <a:ext cx="685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9458" name="Line 34"/>
          <p:cNvSpPr>
            <a:spLocks noChangeShapeType="1"/>
          </p:cNvSpPr>
          <p:nvPr/>
        </p:nvSpPr>
        <p:spPr bwMode="auto">
          <a:xfrm>
            <a:off x="4114800" y="4572000"/>
            <a:ext cx="2438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9459" name="Line 35"/>
          <p:cNvSpPr>
            <a:spLocks noChangeShapeType="1"/>
          </p:cNvSpPr>
          <p:nvPr/>
        </p:nvSpPr>
        <p:spPr bwMode="auto">
          <a:xfrm>
            <a:off x="4114800" y="4572000"/>
            <a:ext cx="1447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359460" name="Group 36"/>
          <p:cNvGrpSpPr>
            <a:grpSpLocks/>
          </p:cNvGrpSpPr>
          <p:nvPr/>
        </p:nvGrpSpPr>
        <p:grpSpPr bwMode="auto">
          <a:xfrm>
            <a:off x="3505200" y="4572000"/>
            <a:ext cx="457200" cy="0"/>
            <a:chOff x="2400" y="3696"/>
            <a:chExt cx="288" cy="0"/>
          </a:xfrm>
        </p:grpSpPr>
        <p:sp>
          <p:nvSpPr>
            <p:cNvPr id="21599" name="Line 37"/>
            <p:cNvSpPr>
              <a:spLocks noChangeShapeType="1"/>
            </p:cNvSpPr>
            <p:nvPr/>
          </p:nvSpPr>
          <p:spPr bwMode="auto">
            <a:xfrm>
              <a:off x="2400" y="3696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600" name="Line 38"/>
            <p:cNvSpPr>
              <a:spLocks noChangeShapeType="1"/>
            </p:cNvSpPr>
            <p:nvPr/>
          </p:nvSpPr>
          <p:spPr bwMode="auto">
            <a:xfrm>
              <a:off x="2496" y="3696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59463" name="Group 39"/>
          <p:cNvGrpSpPr>
            <a:grpSpLocks/>
          </p:cNvGrpSpPr>
          <p:nvPr/>
        </p:nvGrpSpPr>
        <p:grpSpPr bwMode="auto">
          <a:xfrm>
            <a:off x="4191000" y="4572000"/>
            <a:ext cx="457200" cy="77788"/>
            <a:chOff x="2400" y="3696"/>
            <a:chExt cx="288" cy="0"/>
          </a:xfrm>
        </p:grpSpPr>
        <p:sp>
          <p:nvSpPr>
            <p:cNvPr id="21597" name="Line 40"/>
            <p:cNvSpPr>
              <a:spLocks noChangeShapeType="1"/>
            </p:cNvSpPr>
            <p:nvPr/>
          </p:nvSpPr>
          <p:spPr bwMode="auto">
            <a:xfrm>
              <a:off x="2400" y="3696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98" name="Line 41"/>
            <p:cNvSpPr>
              <a:spLocks noChangeShapeType="1"/>
            </p:cNvSpPr>
            <p:nvPr/>
          </p:nvSpPr>
          <p:spPr bwMode="auto">
            <a:xfrm>
              <a:off x="2496" y="3696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59472" name="Group 48"/>
          <p:cNvGrpSpPr>
            <a:grpSpLocks/>
          </p:cNvGrpSpPr>
          <p:nvPr/>
        </p:nvGrpSpPr>
        <p:grpSpPr bwMode="auto">
          <a:xfrm>
            <a:off x="2819400" y="4572000"/>
            <a:ext cx="457200" cy="77788"/>
            <a:chOff x="2400" y="3696"/>
            <a:chExt cx="288" cy="0"/>
          </a:xfrm>
        </p:grpSpPr>
        <p:sp>
          <p:nvSpPr>
            <p:cNvPr id="21595" name="Line 49"/>
            <p:cNvSpPr>
              <a:spLocks noChangeShapeType="1"/>
            </p:cNvSpPr>
            <p:nvPr/>
          </p:nvSpPr>
          <p:spPr bwMode="auto">
            <a:xfrm>
              <a:off x="2400" y="3696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96" name="Line 50"/>
            <p:cNvSpPr>
              <a:spLocks noChangeShapeType="1"/>
            </p:cNvSpPr>
            <p:nvPr/>
          </p:nvSpPr>
          <p:spPr bwMode="auto">
            <a:xfrm>
              <a:off x="2496" y="3696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59475" name="Group 51"/>
          <p:cNvGrpSpPr>
            <a:grpSpLocks/>
          </p:cNvGrpSpPr>
          <p:nvPr/>
        </p:nvGrpSpPr>
        <p:grpSpPr bwMode="auto">
          <a:xfrm>
            <a:off x="4876800" y="4572000"/>
            <a:ext cx="457200" cy="77788"/>
            <a:chOff x="2400" y="3696"/>
            <a:chExt cx="288" cy="0"/>
          </a:xfrm>
        </p:grpSpPr>
        <p:sp>
          <p:nvSpPr>
            <p:cNvPr id="21593" name="Line 52"/>
            <p:cNvSpPr>
              <a:spLocks noChangeShapeType="1"/>
            </p:cNvSpPr>
            <p:nvPr/>
          </p:nvSpPr>
          <p:spPr bwMode="auto">
            <a:xfrm>
              <a:off x="2400" y="3696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94" name="Line 53"/>
            <p:cNvSpPr>
              <a:spLocks noChangeShapeType="1"/>
            </p:cNvSpPr>
            <p:nvPr/>
          </p:nvSpPr>
          <p:spPr bwMode="auto">
            <a:xfrm>
              <a:off x="2496" y="3696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59478" name="Group 54"/>
          <p:cNvGrpSpPr>
            <a:grpSpLocks/>
          </p:cNvGrpSpPr>
          <p:nvPr/>
        </p:nvGrpSpPr>
        <p:grpSpPr bwMode="auto">
          <a:xfrm>
            <a:off x="2133600" y="4572000"/>
            <a:ext cx="457200" cy="77788"/>
            <a:chOff x="2400" y="3696"/>
            <a:chExt cx="288" cy="0"/>
          </a:xfrm>
        </p:grpSpPr>
        <p:sp>
          <p:nvSpPr>
            <p:cNvPr id="21591" name="Line 55"/>
            <p:cNvSpPr>
              <a:spLocks noChangeShapeType="1"/>
            </p:cNvSpPr>
            <p:nvPr/>
          </p:nvSpPr>
          <p:spPr bwMode="auto">
            <a:xfrm>
              <a:off x="2400" y="3696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92" name="Line 56"/>
            <p:cNvSpPr>
              <a:spLocks noChangeShapeType="1"/>
            </p:cNvSpPr>
            <p:nvPr/>
          </p:nvSpPr>
          <p:spPr bwMode="auto">
            <a:xfrm>
              <a:off x="2496" y="3696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59481" name="Group 57"/>
          <p:cNvGrpSpPr>
            <a:grpSpLocks/>
          </p:cNvGrpSpPr>
          <p:nvPr/>
        </p:nvGrpSpPr>
        <p:grpSpPr bwMode="auto">
          <a:xfrm>
            <a:off x="5715000" y="4572000"/>
            <a:ext cx="457200" cy="77788"/>
            <a:chOff x="2400" y="3696"/>
            <a:chExt cx="288" cy="0"/>
          </a:xfrm>
        </p:grpSpPr>
        <p:sp>
          <p:nvSpPr>
            <p:cNvPr id="21589" name="Line 58"/>
            <p:cNvSpPr>
              <a:spLocks noChangeShapeType="1"/>
            </p:cNvSpPr>
            <p:nvPr/>
          </p:nvSpPr>
          <p:spPr bwMode="auto">
            <a:xfrm>
              <a:off x="2400" y="3696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90" name="Line 59"/>
            <p:cNvSpPr>
              <a:spLocks noChangeShapeType="1"/>
            </p:cNvSpPr>
            <p:nvPr/>
          </p:nvSpPr>
          <p:spPr bwMode="auto">
            <a:xfrm>
              <a:off x="2496" y="3696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59484" name="Group 60"/>
          <p:cNvGrpSpPr>
            <a:grpSpLocks/>
          </p:cNvGrpSpPr>
          <p:nvPr/>
        </p:nvGrpSpPr>
        <p:grpSpPr bwMode="auto">
          <a:xfrm>
            <a:off x="6400800" y="4572000"/>
            <a:ext cx="457200" cy="77788"/>
            <a:chOff x="2400" y="3696"/>
            <a:chExt cx="288" cy="0"/>
          </a:xfrm>
        </p:grpSpPr>
        <p:sp>
          <p:nvSpPr>
            <p:cNvPr id="21587" name="Line 61"/>
            <p:cNvSpPr>
              <a:spLocks noChangeShapeType="1"/>
            </p:cNvSpPr>
            <p:nvPr/>
          </p:nvSpPr>
          <p:spPr bwMode="auto">
            <a:xfrm>
              <a:off x="2400" y="3696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88" name="Line 62"/>
            <p:cNvSpPr>
              <a:spLocks noChangeShapeType="1"/>
            </p:cNvSpPr>
            <p:nvPr/>
          </p:nvSpPr>
          <p:spPr bwMode="auto">
            <a:xfrm>
              <a:off x="2496" y="3696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59487" name="Group 63"/>
          <p:cNvGrpSpPr>
            <a:grpSpLocks/>
          </p:cNvGrpSpPr>
          <p:nvPr/>
        </p:nvGrpSpPr>
        <p:grpSpPr bwMode="auto">
          <a:xfrm>
            <a:off x="1524000" y="4570413"/>
            <a:ext cx="457200" cy="77787"/>
            <a:chOff x="2400" y="3696"/>
            <a:chExt cx="288" cy="0"/>
          </a:xfrm>
        </p:grpSpPr>
        <p:sp>
          <p:nvSpPr>
            <p:cNvPr id="21585" name="Line 64"/>
            <p:cNvSpPr>
              <a:spLocks noChangeShapeType="1"/>
            </p:cNvSpPr>
            <p:nvPr/>
          </p:nvSpPr>
          <p:spPr bwMode="auto">
            <a:xfrm>
              <a:off x="2400" y="3696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86" name="Line 65"/>
            <p:cNvSpPr>
              <a:spLocks noChangeShapeType="1"/>
            </p:cNvSpPr>
            <p:nvPr/>
          </p:nvSpPr>
          <p:spPr bwMode="auto">
            <a:xfrm>
              <a:off x="2496" y="3696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59490" name="Group 66"/>
          <p:cNvGrpSpPr>
            <a:grpSpLocks/>
          </p:cNvGrpSpPr>
          <p:nvPr/>
        </p:nvGrpSpPr>
        <p:grpSpPr bwMode="auto">
          <a:xfrm>
            <a:off x="4267200" y="4570413"/>
            <a:ext cx="457200" cy="77787"/>
            <a:chOff x="2400" y="3696"/>
            <a:chExt cx="288" cy="0"/>
          </a:xfrm>
        </p:grpSpPr>
        <p:sp>
          <p:nvSpPr>
            <p:cNvPr id="21583" name="Line 67"/>
            <p:cNvSpPr>
              <a:spLocks noChangeShapeType="1"/>
            </p:cNvSpPr>
            <p:nvPr/>
          </p:nvSpPr>
          <p:spPr bwMode="auto">
            <a:xfrm>
              <a:off x="2400" y="3696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84" name="Line 68"/>
            <p:cNvSpPr>
              <a:spLocks noChangeShapeType="1"/>
            </p:cNvSpPr>
            <p:nvPr/>
          </p:nvSpPr>
          <p:spPr bwMode="auto">
            <a:xfrm>
              <a:off x="2496" y="3696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59493" name="Group 69"/>
          <p:cNvGrpSpPr>
            <a:grpSpLocks/>
          </p:cNvGrpSpPr>
          <p:nvPr/>
        </p:nvGrpSpPr>
        <p:grpSpPr bwMode="auto">
          <a:xfrm>
            <a:off x="3581400" y="4572000"/>
            <a:ext cx="457200" cy="77788"/>
            <a:chOff x="2400" y="3696"/>
            <a:chExt cx="288" cy="0"/>
          </a:xfrm>
        </p:grpSpPr>
        <p:sp>
          <p:nvSpPr>
            <p:cNvPr id="21581" name="Line 70"/>
            <p:cNvSpPr>
              <a:spLocks noChangeShapeType="1"/>
            </p:cNvSpPr>
            <p:nvPr/>
          </p:nvSpPr>
          <p:spPr bwMode="auto">
            <a:xfrm>
              <a:off x="2400" y="3696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82" name="Line 71"/>
            <p:cNvSpPr>
              <a:spLocks noChangeShapeType="1"/>
            </p:cNvSpPr>
            <p:nvPr/>
          </p:nvSpPr>
          <p:spPr bwMode="auto">
            <a:xfrm>
              <a:off x="2496" y="3696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59496" name="Group 72"/>
          <p:cNvGrpSpPr>
            <a:grpSpLocks/>
          </p:cNvGrpSpPr>
          <p:nvPr/>
        </p:nvGrpSpPr>
        <p:grpSpPr bwMode="auto">
          <a:xfrm>
            <a:off x="4953000" y="4572000"/>
            <a:ext cx="457200" cy="77788"/>
            <a:chOff x="2400" y="3696"/>
            <a:chExt cx="288" cy="0"/>
          </a:xfrm>
        </p:grpSpPr>
        <p:sp>
          <p:nvSpPr>
            <p:cNvPr id="21579" name="Line 73"/>
            <p:cNvSpPr>
              <a:spLocks noChangeShapeType="1"/>
            </p:cNvSpPr>
            <p:nvPr/>
          </p:nvSpPr>
          <p:spPr bwMode="auto">
            <a:xfrm>
              <a:off x="2400" y="3696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80" name="Line 74"/>
            <p:cNvSpPr>
              <a:spLocks noChangeShapeType="1"/>
            </p:cNvSpPr>
            <p:nvPr/>
          </p:nvSpPr>
          <p:spPr bwMode="auto">
            <a:xfrm>
              <a:off x="2496" y="3696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59499" name="Group 75"/>
          <p:cNvGrpSpPr>
            <a:grpSpLocks/>
          </p:cNvGrpSpPr>
          <p:nvPr/>
        </p:nvGrpSpPr>
        <p:grpSpPr bwMode="auto">
          <a:xfrm>
            <a:off x="2895600" y="4572000"/>
            <a:ext cx="457200" cy="77788"/>
            <a:chOff x="2400" y="3696"/>
            <a:chExt cx="288" cy="0"/>
          </a:xfrm>
        </p:grpSpPr>
        <p:sp>
          <p:nvSpPr>
            <p:cNvPr id="21577" name="Line 76"/>
            <p:cNvSpPr>
              <a:spLocks noChangeShapeType="1"/>
            </p:cNvSpPr>
            <p:nvPr/>
          </p:nvSpPr>
          <p:spPr bwMode="auto">
            <a:xfrm>
              <a:off x="2400" y="3696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78" name="Line 77"/>
            <p:cNvSpPr>
              <a:spLocks noChangeShapeType="1"/>
            </p:cNvSpPr>
            <p:nvPr/>
          </p:nvSpPr>
          <p:spPr bwMode="auto">
            <a:xfrm>
              <a:off x="2496" y="3696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59502" name="Group 78"/>
          <p:cNvGrpSpPr>
            <a:grpSpLocks/>
          </p:cNvGrpSpPr>
          <p:nvPr/>
        </p:nvGrpSpPr>
        <p:grpSpPr bwMode="auto">
          <a:xfrm>
            <a:off x="5486400" y="4572000"/>
            <a:ext cx="457200" cy="77788"/>
            <a:chOff x="2400" y="3696"/>
            <a:chExt cx="288" cy="0"/>
          </a:xfrm>
        </p:grpSpPr>
        <p:sp>
          <p:nvSpPr>
            <p:cNvPr id="21575" name="Line 79"/>
            <p:cNvSpPr>
              <a:spLocks noChangeShapeType="1"/>
            </p:cNvSpPr>
            <p:nvPr/>
          </p:nvSpPr>
          <p:spPr bwMode="auto">
            <a:xfrm>
              <a:off x="2400" y="3696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76" name="Line 80"/>
            <p:cNvSpPr>
              <a:spLocks noChangeShapeType="1"/>
            </p:cNvSpPr>
            <p:nvPr/>
          </p:nvSpPr>
          <p:spPr bwMode="auto">
            <a:xfrm>
              <a:off x="2496" y="3696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59505" name="Group 81"/>
          <p:cNvGrpSpPr>
            <a:grpSpLocks/>
          </p:cNvGrpSpPr>
          <p:nvPr/>
        </p:nvGrpSpPr>
        <p:grpSpPr bwMode="auto">
          <a:xfrm>
            <a:off x="2286000" y="4572000"/>
            <a:ext cx="457200" cy="77788"/>
            <a:chOff x="2400" y="3696"/>
            <a:chExt cx="288" cy="0"/>
          </a:xfrm>
        </p:grpSpPr>
        <p:sp>
          <p:nvSpPr>
            <p:cNvPr id="21573" name="Line 82"/>
            <p:cNvSpPr>
              <a:spLocks noChangeShapeType="1"/>
            </p:cNvSpPr>
            <p:nvPr/>
          </p:nvSpPr>
          <p:spPr bwMode="auto">
            <a:xfrm>
              <a:off x="2400" y="3696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74" name="Line 83"/>
            <p:cNvSpPr>
              <a:spLocks noChangeShapeType="1"/>
            </p:cNvSpPr>
            <p:nvPr/>
          </p:nvSpPr>
          <p:spPr bwMode="auto">
            <a:xfrm>
              <a:off x="2496" y="3696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59508" name="Group 84"/>
          <p:cNvGrpSpPr>
            <a:grpSpLocks/>
          </p:cNvGrpSpPr>
          <p:nvPr/>
        </p:nvGrpSpPr>
        <p:grpSpPr bwMode="auto">
          <a:xfrm>
            <a:off x="6096000" y="4572000"/>
            <a:ext cx="457200" cy="77788"/>
            <a:chOff x="2400" y="3696"/>
            <a:chExt cx="288" cy="0"/>
          </a:xfrm>
        </p:grpSpPr>
        <p:sp>
          <p:nvSpPr>
            <p:cNvPr id="21571" name="Line 85"/>
            <p:cNvSpPr>
              <a:spLocks noChangeShapeType="1"/>
            </p:cNvSpPr>
            <p:nvPr/>
          </p:nvSpPr>
          <p:spPr bwMode="auto">
            <a:xfrm>
              <a:off x="2400" y="3696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72" name="Line 86"/>
            <p:cNvSpPr>
              <a:spLocks noChangeShapeType="1"/>
            </p:cNvSpPr>
            <p:nvPr/>
          </p:nvSpPr>
          <p:spPr bwMode="auto">
            <a:xfrm>
              <a:off x="2496" y="3696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59511" name="Group 87"/>
          <p:cNvGrpSpPr>
            <a:grpSpLocks/>
          </p:cNvGrpSpPr>
          <p:nvPr/>
        </p:nvGrpSpPr>
        <p:grpSpPr bwMode="auto">
          <a:xfrm>
            <a:off x="2057400" y="4572000"/>
            <a:ext cx="457200" cy="77788"/>
            <a:chOff x="2400" y="3696"/>
            <a:chExt cx="288" cy="0"/>
          </a:xfrm>
        </p:grpSpPr>
        <p:sp>
          <p:nvSpPr>
            <p:cNvPr id="21569" name="Line 88"/>
            <p:cNvSpPr>
              <a:spLocks noChangeShapeType="1"/>
            </p:cNvSpPr>
            <p:nvPr/>
          </p:nvSpPr>
          <p:spPr bwMode="auto">
            <a:xfrm>
              <a:off x="2400" y="3696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70" name="Line 89"/>
            <p:cNvSpPr>
              <a:spLocks noChangeShapeType="1"/>
            </p:cNvSpPr>
            <p:nvPr/>
          </p:nvSpPr>
          <p:spPr bwMode="auto">
            <a:xfrm>
              <a:off x="2496" y="3696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59514" name="Group 90"/>
          <p:cNvGrpSpPr>
            <a:grpSpLocks/>
          </p:cNvGrpSpPr>
          <p:nvPr/>
        </p:nvGrpSpPr>
        <p:grpSpPr bwMode="auto">
          <a:xfrm>
            <a:off x="6477000" y="4572000"/>
            <a:ext cx="457200" cy="77788"/>
            <a:chOff x="2400" y="3696"/>
            <a:chExt cx="288" cy="0"/>
          </a:xfrm>
        </p:grpSpPr>
        <p:sp>
          <p:nvSpPr>
            <p:cNvPr id="21567" name="Line 91"/>
            <p:cNvSpPr>
              <a:spLocks noChangeShapeType="1"/>
            </p:cNvSpPr>
            <p:nvPr/>
          </p:nvSpPr>
          <p:spPr bwMode="auto">
            <a:xfrm>
              <a:off x="2400" y="3696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68" name="Line 92"/>
            <p:cNvSpPr>
              <a:spLocks noChangeShapeType="1"/>
            </p:cNvSpPr>
            <p:nvPr/>
          </p:nvSpPr>
          <p:spPr bwMode="auto">
            <a:xfrm>
              <a:off x="2496" y="3696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59517" name="Group 93"/>
          <p:cNvGrpSpPr>
            <a:grpSpLocks/>
          </p:cNvGrpSpPr>
          <p:nvPr/>
        </p:nvGrpSpPr>
        <p:grpSpPr bwMode="auto">
          <a:xfrm>
            <a:off x="1447800" y="4572000"/>
            <a:ext cx="457200" cy="77788"/>
            <a:chOff x="2400" y="3696"/>
            <a:chExt cx="288" cy="0"/>
          </a:xfrm>
        </p:grpSpPr>
        <p:sp>
          <p:nvSpPr>
            <p:cNvPr id="21565" name="Line 94"/>
            <p:cNvSpPr>
              <a:spLocks noChangeShapeType="1"/>
            </p:cNvSpPr>
            <p:nvPr/>
          </p:nvSpPr>
          <p:spPr bwMode="auto">
            <a:xfrm>
              <a:off x="2400" y="3696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66" name="Line 95"/>
            <p:cNvSpPr>
              <a:spLocks noChangeShapeType="1"/>
            </p:cNvSpPr>
            <p:nvPr/>
          </p:nvSpPr>
          <p:spPr bwMode="auto">
            <a:xfrm>
              <a:off x="2496" y="3696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59520" name="Group 96"/>
          <p:cNvGrpSpPr>
            <a:grpSpLocks/>
          </p:cNvGrpSpPr>
          <p:nvPr/>
        </p:nvGrpSpPr>
        <p:grpSpPr bwMode="auto">
          <a:xfrm>
            <a:off x="6324600" y="4570413"/>
            <a:ext cx="457200" cy="77787"/>
            <a:chOff x="2400" y="3696"/>
            <a:chExt cx="288" cy="0"/>
          </a:xfrm>
        </p:grpSpPr>
        <p:sp>
          <p:nvSpPr>
            <p:cNvPr id="21563" name="Line 97"/>
            <p:cNvSpPr>
              <a:spLocks noChangeShapeType="1"/>
            </p:cNvSpPr>
            <p:nvPr/>
          </p:nvSpPr>
          <p:spPr bwMode="auto">
            <a:xfrm>
              <a:off x="2400" y="3696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64" name="Line 98"/>
            <p:cNvSpPr>
              <a:spLocks noChangeShapeType="1"/>
            </p:cNvSpPr>
            <p:nvPr/>
          </p:nvSpPr>
          <p:spPr bwMode="auto">
            <a:xfrm>
              <a:off x="2496" y="3696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59523" name="Group 99"/>
          <p:cNvGrpSpPr>
            <a:grpSpLocks/>
          </p:cNvGrpSpPr>
          <p:nvPr/>
        </p:nvGrpSpPr>
        <p:grpSpPr bwMode="auto">
          <a:xfrm>
            <a:off x="1371600" y="4570413"/>
            <a:ext cx="457200" cy="77787"/>
            <a:chOff x="2400" y="3696"/>
            <a:chExt cx="288" cy="0"/>
          </a:xfrm>
        </p:grpSpPr>
        <p:sp>
          <p:nvSpPr>
            <p:cNvPr id="21561" name="Line 100"/>
            <p:cNvSpPr>
              <a:spLocks noChangeShapeType="1"/>
            </p:cNvSpPr>
            <p:nvPr/>
          </p:nvSpPr>
          <p:spPr bwMode="auto">
            <a:xfrm>
              <a:off x="2400" y="3696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62" name="Line 101"/>
            <p:cNvSpPr>
              <a:spLocks noChangeShapeType="1"/>
            </p:cNvSpPr>
            <p:nvPr/>
          </p:nvSpPr>
          <p:spPr bwMode="auto">
            <a:xfrm>
              <a:off x="2496" y="3696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359526" name="Picture 102" descr="tay cam but chi"/>
          <p:cNvPicPr>
            <a:picLocks noChangeAspect="1" noChangeArrowheads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3276600"/>
            <a:ext cx="1819275" cy="1400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9527" name="Picture 103" descr="Thuoc ke"/>
          <p:cNvPicPr>
            <a:picLocks noChangeAspect="1" noChangeArrowheads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4597400"/>
            <a:ext cx="7924800" cy="149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" name="Line 9"/>
          <p:cNvSpPr>
            <a:spLocks noChangeShapeType="1"/>
          </p:cNvSpPr>
          <p:nvPr/>
        </p:nvSpPr>
        <p:spPr bwMode="auto">
          <a:xfrm>
            <a:off x="6248400" y="105135"/>
            <a:ext cx="2819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5" name="Line 9"/>
          <p:cNvSpPr>
            <a:spLocks noChangeShapeType="1"/>
          </p:cNvSpPr>
          <p:nvPr/>
        </p:nvSpPr>
        <p:spPr bwMode="auto">
          <a:xfrm>
            <a:off x="6248400" y="2848335"/>
            <a:ext cx="2819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6" name="Line 11"/>
          <p:cNvSpPr>
            <a:spLocks noChangeShapeType="1"/>
          </p:cNvSpPr>
          <p:nvPr/>
        </p:nvSpPr>
        <p:spPr bwMode="auto">
          <a:xfrm>
            <a:off x="9067800" y="105135"/>
            <a:ext cx="0" cy="2743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7" name="Line 11"/>
          <p:cNvSpPr>
            <a:spLocks noChangeShapeType="1"/>
          </p:cNvSpPr>
          <p:nvPr/>
        </p:nvSpPr>
        <p:spPr bwMode="auto">
          <a:xfrm>
            <a:off x="6248400" y="105135"/>
            <a:ext cx="0" cy="2743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8" name="Line 12"/>
          <p:cNvSpPr>
            <a:spLocks noChangeShapeType="1"/>
          </p:cNvSpPr>
          <p:nvPr/>
        </p:nvSpPr>
        <p:spPr bwMode="auto">
          <a:xfrm flipV="1">
            <a:off x="6255327" y="70499"/>
            <a:ext cx="2819400" cy="2743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0534042"/>
              </p:ext>
            </p:extLst>
          </p:nvPr>
        </p:nvGraphicFramePr>
        <p:xfrm>
          <a:off x="7263151" y="1045657"/>
          <a:ext cx="514350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94" name="Equation" r:id="rId21" imgW="241200" imgH="215640" progId="Equation.DSMT4">
                  <p:embed/>
                </p:oleObj>
              </mc:Choice>
              <mc:Fallback>
                <p:oleObj name="Equation" r:id="rId21" imgW="2412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7263151" y="1045657"/>
                        <a:ext cx="514350" cy="458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5555668" y="1061495"/>
            <a:ext cx="76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1 m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2" name="TextBox 121"/>
          <p:cNvSpPr txBox="1"/>
          <p:nvPr/>
        </p:nvSpPr>
        <p:spPr>
          <a:xfrm>
            <a:off x="6851073" y="70499"/>
            <a:ext cx="76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1 m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3" name="Line 4"/>
          <p:cNvSpPr>
            <a:spLocks noChangeShapeType="1"/>
          </p:cNvSpPr>
          <p:nvPr/>
        </p:nvSpPr>
        <p:spPr bwMode="auto">
          <a:xfrm>
            <a:off x="3699164" y="971440"/>
            <a:ext cx="4572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oval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4" name="Line 6"/>
          <p:cNvSpPr>
            <a:spLocks noChangeShapeType="1"/>
          </p:cNvSpPr>
          <p:nvPr/>
        </p:nvSpPr>
        <p:spPr bwMode="auto">
          <a:xfrm>
            <a:off x="3699164" y="971440"/>
            <a:ext cx="762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5" name="Line 7"/>
          <p:cNvSpPr>
            <a:spLocks noChangeShapeType="1"/>
          </p:cNvSpPr>
          <p:nvPr/>
        </p:nvSpPr>
        <p:spPr bwMode="auto">
          <a:xfrm>
            <a:off x="4461164" y="971440"/>
            <a:ext cx="762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6" name="Line 8"/>
          <p:cNvSpPr>
            <a:spLocks noChangeShapeType="1"/>
          </p:cNvSpPr>
          <p:nvPr/>
        </p:nvSpPr>
        <p:spPr bwMode="auto">
          <a:xfrm>
            <a:off x="5223164" y="971440"/>
            <a:ext cx="762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7" name="Line 10"/>
          <p:cNvSpPr>
            <a:spLocks noChangeShapeType="1"/>
          </p:cNvSpPr>
          <p:nvPr/>
        </p:nvSpPr>
        <p:spPr bwMode="auto">
          <a:xfrm>
            <a:off x="2937164" y="971440"/>
            <a:ext cx="762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8" name="Line 11"/>
          <p:cNvSpPr>
            <a:spLocks noChangeShapeType="1"/>
          </p:cNvSpPr>
          <p:nvPr/>
        </p:nvSpPr>
        <p:spPr bwMode="auto">
          <a:xfrm>
            <a:off x="2175164" y="971440"/>
            <a:ext cx="762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9" name="Line 12"/>
          <p:cNvSpPr>
            <a:spLocks noChangeShapeType="1"/>
          </p:cNvSpPr>
          <p:nvPr/>
        </p:nvSpPr>
        <p:spPr bwMode="auto">
          <a:xfrm>
            <a:off x="1413164" y="971440"/>
            <a:ext cx="762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0" name="Text Box 15"/>
          <p:cNvSpPr txBox="1">
            <a:spLocks noChangeArrowheads="1"/>
          </p:cNvSpPr>
          <p:nvPr/>
        </p:nvSpPr>
        <p:spPr bwMode="auto">
          <a:xfrm>
            <a:off x="3546764" y="1047640"/>
            <a:ext cx="38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>
                <a:latin typeface=".VnTime" pitchFamily="34" charset="0"/>
              </a:rPr>
              <a:t>0</a:t>
            </a:r>
          </a:p>
        </p:txBody>
      </p:sp>
      <p:sp>
        <p:nvSpPr>
          <p:cNvPr id="131" name="Text Box 16"/>
          <p:cNvSpPr txBox="1">
            <a:spLocks noChangeArrowheads="1"/>
          </p:cNvSpPr>
          <p:nvPr/>
        </p:nvSpPr>
        <p:spPr bwMode="auto">
          <a:xfrm>
            <a:off x="1946564" y="1047640"/>
            <a:ext cx="45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>
                <a:latin typeface=".VnTime" pitchFamily="34" charset="0"/>
              </a:rPr>
              <a:t>-2</a:t>
            </a:r>
          </a:p>
        </p:txBody>
      </p:sp>
      <p:sp>
        <p:nvSpPr>
          <p:cNvPr id="132" name="Text Box 17"/>
          <p:cNvSpPr txBox="1">
            <a:spLocks noChangeArrowheads="1"/>
          </p:cNvSpPr>
          <p:nvPr/>
        </p:nvSpPr>
        <p:spPr bwMode="auto">
          <a:xfrm>
            <a:off x="5832764" y="1047640"/>
            <a:ext cx="38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>
                <a:latin typeface=".VnTime" pitchFamily="34" charset="0"/>
              </a:rPr>
              <a:t>3</a:t>
            </a:r>
          </a:p>
        </p:txBody>
      </p:sp>
      <p:sp>
        <p:nvSpPr>
          <p:cNvPr id="133" name="Text Box 18"/>
          <p:cNvSpPr txBox="1">
            <a:spLocks noChangeArrowheads="1"/>
          </p:cNvSpPr>
          <p:nvPr/>
        </p:nvSpPr>
        <p:spPr bwMode="auto">
          <a:xfrm>
            <a:off x="5070764" y="1047640"/>
            <a:ext cx="38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>
                <a:latin typeface=".VnTime" pitchFamily="34" charset="0"/>
              </a:rPr>
              <a:t>2</a:t>
            </a:r>
          </a:p>
        </p:txBody>
      </p:sp>
      <p:sp>
        <p:nvSpPr>
          <p:cNvPr id="134" name="Text Box 19"/>
          <p:cNvSpPr txBox="1">
            <a:spLocks noChangeArrowheads="1"/>
          </p:cNvSpPr>
          <p:nvPr/>
        </p:nvSpPr>
        <p:spPr bwMode="auto">
          <a:xfrm>
            <a:off x="4308764" y="1047640"/>
            <a:ext cx="38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>
                <a:latin typeface=".VnTime" pitchFamily="34" charset="0"/>
              </a:rPr>
              <a:t>1</a:t>
            </a:r>
          </a:p>
        </p:txBody>
      </p:sp>
      <p:sp>
        <p:nvSpPr>
          <p:cNvPr id="135" name="Text Box 20"/>
          <p:cNvSpPr txBox="1">
            <a:spLocks noChangeArrowheads="1"/>
          </p:cNvSpPr>
          <p:nvPr/>
        </p:nvSpPr>
        <p:spPr bwMode="auto">
          <a:xfrm>
            <a:off x="2632364" y="1047640"/>
            <a:ext cx="45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>
                <a:latin typeface=".VnTime" pitchFamily="34" charset="0"/>
              </a:rPr>
              <a:t>-1</a:t>
            </a:r>
          </a:p>
        </p:txBody>
      </p:sp>
      <p:sp>
        <p:nvSpPr>
          <p:cNvPr id="136" name="Text Box 21"/>
          <p:cNvSpPr txBox="1">
            <a:spLocks noChangeArrowheads="1"/>
          </p:cNvSpPr>
          <p:nvPr/>
        </p:nvSpPr>
        <p:spPr bwMode="auto">
          <a:xfrm>
            <a:off x="1108364" y="1047640"/>
            <a:ext cx="45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>
                <a:latin typeface=".VnTime" pitchFamily="34" charset="0"/>
              </a:rPr>
              <a:t>-3</a:t>
            </a:r>
          </a:p>
        </p:txBody>
      </p:sp>
      <p:sp>
        <p:nvSpPr>
          <p:cNvPr id="137" name="Line 22"/>
          <p:cNvSpPr>
            <a:spLocks noChangeShapeType="1"/>
          </p:cNvSpPr>
          <p:nvPr/>
        </p:nvSpPr>
        <p:spPr bwMode="auto">
          <a:xfrm flipH="1">
            <a:off x="651164" y="971440"/>
            <a:ext cx="3048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8" name="TextBox 137"/>
          <p:cNvSpPr txBox="1"/>
          <p:nvPr/>
        </p:nvSpPr>
        <p:spPr>
          <a:xfrm>
            <a:off x="2161309" y="1353267"/>
            <a:ext cx="76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1 m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9" name="TextBox 138"/>
          <p:cNvSpPr txBox="1"/>
          <p:nvPr/>
        </p:nvSpPr>
        <p:spPr>
          <a:xfrm>
            <a:off x="394855" y="2552089"/>
            <a:ext cx="76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1 m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6356329"/>
              </p:ext>
            </p:extLst>
          </p:nvPr>
        </p:nvGraphicFramePr>
        <p:xfrm>
          <a:off x="2228850" y="2757089"/>
          <a:ext cx="514350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95" name="Equation" r:id="rId23" imgW="241200" imgH="215640" progId="Equation.DSMT4">
                  <p:embed/>
                </p:oleObj>
              </mc:Choice>
              <mc:Fallback>
                <p:oleObj name="Equation" r:id="rId23" imgW="241200" imgH="2156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8850" y="2757089"/>
                        <a:ext cx="514350" cy="458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7"/>
          <p:cNvGrpSpPr/>
          <p:nvPr/>
        </p:nvGrpSpPr>
        <p:grpSpPr>
          <a:xfrm>
            <a:off x="1059873" y="1285875"/>
            <a:ext cx="6172200" cy="3529806"/>
            <a:chOff x="630377" y="838200"/>
            <a:chExt cx="6172200" cy="4343400"/>
          </a:xfrm>
        </p:grpSpPr>
        <p:pic>
          <p:nvPicPr>
            <p:cNvPr id="142" name="Picture 2"/>
            <p:cNvPicPr>
              <a:picLocks noChangeAspect="1" noChangeArrowheads="1"/>
            </p:cNvPicPr>
            <p:nvPr/>
          </p:nvPicPr>
          <p:blipFill>
            <a:blip r:embed="rId2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630377" y="838200"/>
              <a:ext cx="6172200" cy="4343400"/>
            </a:xfrm>
            <a:prstGeom prst="rect">
              <a:avLst/>
            </a:prstGeom>
            <a:solidFill>
              <a:srgbClr val="00FF00"/>
            </a:solidFill>
            <a:ln>
              <a:solidFill>
                <a:srgbClr val="00FFCC"/>
              </a:solidFill>
              <a:miter lim="800000"/>
              <a:headEnd/>
              <a:tailEnd/>
            </a:ln>
          </p:spPr>
        </p:pic>
        <p:sp>
          <p:nvSpPr>
            <p:cNvPr id="6" name="TextBox 5"/>
            <p:cNvSpPr txBox="1"/>
            <p:nvPr/>
          </p:nvSpPr>
          <p:spPr>
            <a:xfrm>
              <a:off x="768927" y="2371281"/>
              <a:ext cx="2424545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 dirty="0" err="1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Đặt</a:t>
              </a:r>
              <a:r>
                <a:rPr lang="en-US" sz="2800" b="1" dirty="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     ở </a:t>
              </a:r>
              <a:r>
                <a:rPr lang="en-US" sz="2800" b="1" dirty="0" err="1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đâu</a:t>
              </a:r>
              <a:r>
                <a:rPr lang="en-US" sz="2800" b="1" dirty="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?  </a:t>
              </a:r>
              <a:endPara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4175374"/>
                </p:ext>
              </p:extLst>
            </p:nvPr>
          </p:nvGraphicFramePr>
          <p:xfrm>
            <a:off x="1462811" y="2436649"/>
            <a:ext cx="511717" cy="4578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196" name="Equation" r:id="rId26" imgW="241200" imgH="215640" progId="Equation.DSMT4">
                    <p:embed/>
                  </p:oleObj>
                </mc:Choice>
                <mc:Fallback>
                  <p:oleObj name="Equation" r:id="rId26" imgW="241200" imgH="2156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7"/>
                        <a:stretch>
                          <a:fillRect/>
                        </a:stretch>
                      </p:blipFill>
                      <p:spPr>
                        <a:xfrm>
                          <a:off x="1462811" y="2436649"/>
                          <a:ext cx="511717" cy="45785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6559624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3594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20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20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20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20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20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3" dur="20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20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20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20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6" presetClass="exit" presetSubtype="2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70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16" presetClass="exit" presetSubtype="2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73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6" presetClass="exit" presetSubtype="2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76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16" presetClass="exit" presetSubtype="2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79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6" presetClass="exit" presetSubtype="2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82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16" presetClass="exit" presetSubtype="2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85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6" presetClass="exit" presetSubtype="2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88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0" presetID="16" presetClass="exit" presetSubtype="2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91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6" presetClass="exit" presetSubtype="2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94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" presetID="16" presetClass="exit" presetSubtype="2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97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6" presetClass="exit" presetSubtype="2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00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2" presetID="16" presetClass="exit" presetSubtype="2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03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6" presetClass="exit" presetSubtype="2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06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8" presetID="16" presetClass="exit" presetSubtype="2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09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6" presetClass="exit" presetSubtype="2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12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2" dur="1000"/>
                                        <p:tgtEl>
                                          <p:spTgt spid="359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16667E-6 -1.11111E-6 L 0.85885 -0.00208 " pathEditMode="relative" rAng="0" ptsTypes="AA">
                                      <p:cBhvr>
                                        <p:cTn id="126" dur="2000" fill="hold"/>
                                        <p:tgtEl>
                                          <p:spTgt spid="3595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2934" y="-116"/>
                                    </p:animMotion>
                                  </p:childTnLst>
                                </p:cTn>
                              </p:par>
                              <p:par>
                                <p:cTn id="127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9" dur="2000"/>
                                        <p:tgtEl>
                                          <p:spTgt spid="359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 nodeType="clickPar">
                      <p:stCondLst>
                        <p:cond delay="indefinite"/>
                      </p:stCondLst>
                      <p:childTnLst>
                        <p:par>
                          <p:cTn id="1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2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33" dur="500"/>
                                        <p:tgtEl>
                                          <p:spTgt spid="3595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9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5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36" dur="500"/>
                                        <p:tgtEl>
                                          <p:spTgt spid="3595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9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 nodeType="clickPar">
                      <p:stCondLst>
                        <p:cond delay="indefinite"/>
                      </p:stCondLst>
                      <p:childTnLst>
                        <p:par>
                          <p:cTn id="1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 nodeType="clickPar">
                      <p:stCondLst>
                        <p:cond delay="indefinite"/>
                      </p:stCondLst>
                      <p:childTnLst>
                        <p:par>
                          <p:cTn id="1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 nodeType="clickPar">
                      <p:stCondLst>
                        <p:cond delay="indefinite"/>
                      </p:stCondLst>
                      <p:childTnLst>
                        <p:par>
                          <p:cTn id="1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 nodeType="clickPar">
                      <p:stCondLst>
                        <p:cond delay="indefinite"/>
                      </p:stCondLst>
                      <p:childTnLst>
                        <p:par>
                          <p:cTn id="1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 nodeType="clickPar">
                      <p:stCondLst>
                        <p:cond delay="indefinite"/>
                      </p:stCondLst>
                      <p:childTnLst>
                        <p:par>
                          <p:cTn id="1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 nodeType="clickPar">
                      <p:stCondLst>
                        <p:cond delay="indefinite"/>
                      </p:stCondLst>
                      <p:childTnLst>
                        <p:par>
                          <p:cTn id="1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 nodeType="clickPar">
                      <p:stCondLst>
                        <p:cond delay="indefinite"/>
                      </p:stCondLst>
                      <p:childTnLst>
                        <p:par>
                          <p:cTn id="1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6" fill="hold" nodeType="clickPar">
                      <p:stCondLst>
                        <p:cond delay="indefinite"/>
                      </p:stCondLst>
                      <p:childTnLst>
                        <p:par>
                          <p:cTn id="1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0" fill="hold" nodeType="clickPar">
                      <p:stCondLst>
                        <p:cond delay="indefinite"/>
                      </p:stCondLst>
                      <p:childTnLst>
                        <p:par>
                          <p:cTn id="1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0" fill="hold" nodeType="clickPar">
                      <p:stCondLst>
                        <p:cond delay="indefinite"/>
                      </p:stCondLst>
                      <p:childTnLst>
                        <p:par>
                          <p:cTn id="1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5" fill="hold">
                      <p:stCondLst>
                        <p:cond delay="indefinite"/>
                      </p:stCondLst>
                      <p:childTnLst>
                        <p:par>
                          <p:cTn id="196" fill="hold">
                            <p:stCondLst>
                              <p:cond delay="0"/>
                            </p:stCondLst>
                            <p:childTnLst>
                              <p:par>
                                <p:cTn id="197" presetID="16" presetClass="exit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9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0" fill="hold">
                      <p:stCondLst>
                        <p:cond delay="indefinite"/>
                      </p:stCondLst>
                      <p:childTnLst>
                        <p:par>
                          <p:cTn id="201" fill="hold">
                            <p:stCondLst>
                              <p:cond delay="0"/>
                            </p:stCondLst>
                            <p:childTnLst>
                              <p:par>
                                <p:cTn id="202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04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5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07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8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10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1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13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4" presetID="18" presetClass="entr" presetSubtype="3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16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9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3" fill="hold">
                      <p:stCondLst>
                        <p:cond delay="indefinite"/>
                      </p:stCondLst>
                      <p:childTnLst>
                        <p:par>
                          <p:cTn id="224" fill="hold">
                            <p:stCondLst>
                              <p:cond delay="0"/>
                            </p:stCondLst>
                            <p:childTnLst>
                              <p:par>
                                <p:cTn id="2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8" fill="hold">
                      <p:stCondLst>
                        <p:cond delay="indefinite"/>
                      </p:stCondLst>
                      <p:childTnLst>
                        <p:par>
                          <p:cTn id="229" fill="hold">
                            <p:stCondLst>
                              <p:cond delay="0"/>
                            </p:stCondLst>
                            <p:childTnLst>
                              <p:par>
                                <p:cTn id="230" presetID="18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232" dur="500"/>
                                        <p:tgtEl>
                                          <p:spTgt spid="359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3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35" dur="500"/>
                                        <p:tgtEl>
                                          <p:spTgt spid="3594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6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38" dur="500"/>
                                        <p:tgtEl>
                                          <p:spTgt spid="359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9" presetID="18" presetClass="entr" presetSubtype="3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41" dur="500"/>
                                        <p:tgtEl>
                                          <p:spTgt spid="359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4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7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1" fill="hold">
                      <p:stCondLst>
                        <p:cond delay="indefinite"/>
                      </p:stCondLst>
                      <p:childTnLst>
                        <p:par>
                          <p:cTn id="252" fill="hold">
                            <p:stCondLst>
                              <p:cond delay="0"/>
                            </p:stCondLst>
                            <p:childTnLst>
                              <p:par>
                                <p:cTn id="253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55" dur="500"/>
                                        <p:tgtEl>
                                          <p:spTgt spid="359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6" fill="hold" nodeType="clickPar">
                      <p:stCondLst>
                        <p:cond delay="indefinite"/>
                      </p:stCondLst>
                      <p:childTnLst>
                        <p:par>
                          <p:cTn id="2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2" fill="hold" nodeType="clickPar">
                      <p:stCondLst>
                        <p:cond delay="indefinite"/>
                      </p:stCondLst>
                      <p:childTnLst>
                        <p:par>
                          <p:cTn id="2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4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65" dur="500"/>
                                        <p:tgtEl>
                                          <p:spTgt spid="3594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9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7" presetID="17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68" dur="500"/>
                                        <p:tgtEl>
                                          <p:spTgt spid="3594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9" dur="500"/>
                                        <p:tgtEl>
                                          <p:spTgt spid="3594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9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1" presetID="17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72" dur="500"/>
                                        <p:tgtEl>
                                          <p:spTgt spid="3594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3" dur="500"/>
                                        <p:tgtEl>
                                          <p:spTgt spid="3594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9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5" presetID="17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76" dur="500"/>
                                        <p:tgtEl>
                                          <p:spTgt spid="3594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7" dur="500"/>
                                        <p:tgtEl>
                                          <p:spTgt spid="3594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9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0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3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8" presetID="17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89" dur="500"/>
                                        <p:tgtEl>
                                          <p:spTgt spid="3594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0" dur="500"/>
                                        <p:tgtEl>
                                          <p:spTgt spid="3594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9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2" fill="hold" nodeType="clickPar">
                      <p:stCondLst>
                        <p:cond delay="indefinite"/>
                      </p:stCondLst>
                      <p:childTnLst>
                        <p:par>
                          <p:cTn id="2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8" fill="hold" nodeType="clickPar">
                      <p:stCondLst>
                        <p:cond delay="indefinite"/>
                      </p:stCondLst>
                      <p:childTnLst>
                        <p:par>
                          <p:cTn id="2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2" fill="hold" nodeType="clickPar">
                      <p:stCondLst>
                        <p:cond delay="indefinite"/>
                      </p:stCondLst>
                      <p:childTnLst>
                        <p:par>
                          <p:cTn id="3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8" fill="hold" nodeType="clickPar">
                      <p:stCondLst>
                        <p:cond delay="indefinite"/>
                      </p:stCondLst>
                      <p:childTnLst>
                        <p:par>
                          <p:cTn id="3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9430" grpId="0" animBg="1"/>
      <p:bldP spid="359431" grpId="0" animBg="1"/>
      <p:bldP spid="359432" grpId="0" animBg="1"/>
      <p:bldP spid="359433" grpId="0" animBg="1"/>
      <p:bldP spid="359433" grpId="1" animBg="1"/>
      <p:bldP spid="359434" grpId="0" animBg="1"/>
      <p:bldP spid="359434" grpId="1" animBg="1"/>
      <p:bldP spid="359435" grpId="0" animBg="1"/>
      <p:bldP spid="359435" grpId="1" animBg="1"/>
      <p:bldP spid="359436" grpId="0" animBg="1"/>
      <p:bldP spid="359436" grpId="1" animBg="1"/>
      <p:bldP spid="359437" grpId="0" animBg="1"/>
      <p:bldP spid="359437" grpId="1" animBg="1"/>
      <p:bldP spid="359438" grpId="0" animBg="1"/>
      <p:bldP spid="359439" grpId="0"/>
      <p:bldP spid="359440" grpId="0"/>
      <p:bldP spid="359441" grpId="0"/>
      <p:bldP spid="359450" grpId="0" animBg="1"/>
      <p:bldP spid="359451" grpId="0" animBg="1"/>
      <p:bldP spid="359452" grpId="0" animBg="1"/>
      <p:bldP spid="359453" grpId="0" animBg="1"/>
      <p:bldP spid="359454" grpId="0" animBg="1"/>
      <p:bldP spid="359458" grpId="0" animBg="1"/>
      <p:bldP spid="359459" grpId="0" animBg="1"/>
      <p:bldP spid="112" grpId="0" animBg="1"/>
      <p:bldP spid="115" grpId="0" animBg="1"/>
      <p:bldP spid="116" grpId="0" animBg="1"/>
      <p:bldP spid="117" grpId="0" animBg="1"/>
      <p:bldP spid="118" grpId="0" animBg="1"/>
      <p:bldP spid="4" grpId="0"/>
      <p:bldP spid="122" grpId="0"/>
      <p:bldP spid="123" grpId="0" animBg="1"/>
      <p:bldP spid="123" grpId="1" animBg="1"/>
      <p:bldP spid="124" grpId="0" animBg="1"/>
      <p:bldP spid="124" grpId="1" animBg="1"/>
      <p:bldP spid="125" grpId="0" animBg="1"/>
      <p:bldP spid="125" grpId="1" animBg="1"/>
      <p:bldP spid="126" grpId="0" animBg="1"/>
      <p:bldP spid="126" grpId="1" animBg="1"/>
      <p:bldP spid="127" grpId="0" animBg="1"/>
      <p:bldP spid="127" grpId="1" animBg="1"/>
      <p:bldP spid="128" grpId="0" animBg="1"/>
      <p:bldP spid="128" grpId="1" animBg="1"/>
      <p:bldP spid="129" grpId="0" animBg="1"/>
      <p:bldP spid="129" grpId="1" animBg="1"/>
      <p:bldP spid="130" grpId="0"/>
      <p:bldP spid="130" grpId="1"/>
      <p:bldP spid="131" grpId="0"/>
      <p:bldP spid="131" grpId="1"/>
      <p:bldP spid="132" grpId="0"/>
      <p:bldP spid="132" grpId="1"/>
      <p:bldP spid="133" grpId="0"/>
      <p:bldP spid="133" grpId="1"/>
      <p:bldP spid="134" grpId="0"/>
      <p:bldP spid="134" grpId="1"/>
      <p:bldP spid="135" grpId="0"/>
      <p:bldP spid="135" grpId="1"/>
      <p:bldP spid="136" grpId="0"/>
      <p:bldP spid="136" grpId="1"/>
      <p:bldP spid="137" grpId="0" animBg="1"/>
      <p:bldP spid="137" grpId="1" animBg="1"/>
      <p:bldP spid="138" grpId="0"/>
      <p:bldP spid="138" grpId="1"/>
      <p:bldP spid="139" grpId="0"/>
      <p:bldP spid="139" grpId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89"/>
          <p:cNvSpPr txBox="1">
            <a:spLocks noChangeArrowheads="1"/>
          </p:cNvSpPr>
          <p:nvPr/>
        </p:nvSpPr>
        <p:spPr bwMode="auto">
          <a:xfrm>
            <a:off x="171450" y="2351602"/>
            <a:ext cx="9601200" cy="18158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en-US" altLang="vi-VN" sz="28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 </a:t>
            </a:r>
            <a:r>
              <a:rPr lang="en-US" altLang="vi-VN" sz="2800" b="1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altLang="vi-VN" sz="28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u="sng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 thực </a:t>
            </a:r>
            <a:r>
              <a:rPr lang="en-US" altLang="vi-VN" sz="28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 biểu </a:t>
            </a:r>
            <a:r>
              <a:rPr lang="en-US" altLang="vi-VN" sz="2800" b="1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ễn</a:t>
            </a:r>
            <a:r>
              <a:rPr lang="en-US" altLang="vi-VN" sz="28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ởi</a:t>
            </a:r>
            <a:r>
              <a:rPr lang="en-US" altLang="vi-VN" sz="28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u="sng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vi-VN" sz="2800" b="1" u="sng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u="sng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altLang="vi-VN" sz="2800" b="1" u="sng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vi-VN" sz="2800" b="1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altLang="vi-VN" sz="28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ục</a:t>
            </a:r>
            <a:r>
              <a:rPr lang="en-US" altLang="vi-VN" sz="28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28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>
              <a:spcBef>
                <a:spcPct val="50000"/>
              </a:spcBef>
              <a:defRPr/>
            </a:pPr>
            <a:r>
              <a:rPr lang="en-US" altLang="vi-VN" sz="28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 </a:t>
            </a:r>
            <a:r>
              <a:rPr lang="en-US" altLang="vi-VN" sz="2800" b="1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altLang="vi-VN" sz="2800" b="1" u="sng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u="sng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altLang="vi-VN" sz="2800" b="1" u="sng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altLang="vi-VN" sz="28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ục</a:t>
            </a:r>
            <a:r>
              <a:rPr lang="en-US" altLang="vi-VN" sz="28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28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altLang="vi-VN" sz="28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ễn</a:t>
            </a:r>
            <a:r>
              <a:rPr lang="en-US" altLang="vi-VN" sz="28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vi-VN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u="sng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2800" b="1" u="sng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u="sng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altLang="vi-VN" sz="28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vi-VN" sz="2800" b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>
              <a:spcBef>
                <a:spcPct val="50000"/>
              </a:spcBef>
              <a:buFontTx/>
              <a:buChar char="-"/>
              <a:defRPr/>
            </a:pPr>
            <a:endParaRPr lang="en-US" altLang="vi-VN" sz="2800" b="1" dirty="0" smtClean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 Box 90"/>
          <p:cNvSpPr txBox="1">
            <a:spLocks noChangeArrowheads="1"/>
          </p:cNvSpPr>
          <p:nvPr/>
        </p:nvSpPr>
        <p:spPr bwMode="auto">
          <a:xfrm>
            <a:off x="171450" y="3505200"/>
            <a:ext cx="8515350" cy="11695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</a:defRPr>
            </a:lvl2pPr>
            <a:lvl3pPr>
              <a:defRPr sz="2000">
                <a:solidFill>
                  <a:schemeClr val="tx1"/>
                </a:solidFill>
                <a:latin typeface="Arial" charset="0"/>
              </a:defRPr>
            </a:lvl3pPr>
            <a:lvl4pPr>
              <a:defRPr>
                <a:solidFill>
                  <a:schemeClr val="tx1"/>
                </a:solidFill>
                <a:latin typeface="Arial" charset="0"/>
              </a:defRPr>
            </a:lvl4pPr>
            <a:lvl5pPr>
              <a:defRPr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vi-VN" b="1" i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Như</a:t>
            </a:r>
            <a:r>
              <a:rPr lang="en-US" altLang="vi-VN" b="1" i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b="1" i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vậy</a:t>
            </a:r>
            <a:r>
              <a:rPr lang="en-US" altLang="vi-VN" b="1" i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vi-VN" b="1" i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altLang="vi-VN" b="1" i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b="1" i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altLang="vi-VN" b="1" i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b="1" i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altLang="vi-VN" b="1" i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b="1" i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diễn</a:t>
            </a:r>
            <a:r>
              <a:rPr lang="en-US" altLang="vi-VN" b="1" i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b="1" i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vi-VN" b="1" i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b="1" i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altLang="vi-VN" b="1" i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b="1" i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altLang="vi-VN" b="1" i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b="1" i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lấp</a:t>
            </a:r>
            <a:r>
              <a:rPr lang="en-US" altLang="vi-VN" b="1" i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b="1" i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đầy</a:t>
            </a:r>
            <a:r>
              <a:rPr lang="en-US" altLang="vi-VN" b="1" i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b="1" i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rục</a:t>
            </a:r>
            <a:r>
              <a:rPr lang="en-US" altLang="vi-VN" b="1" i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b="1" i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vi-VN" b="1" i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. </a:t>
            </a:r>
          </a:p>
          <a:p>
            <a:pPr>
              <a:spcBef>
                <a:spcPct val="50000"/>
              </a:spcBef>
            </a:pPr>
            <a:r>
              <a:rPr lang="en-US" altLang="vi-VN" b="1" i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altLang="vi-VN" b="1" i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b="1" i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hế</a:t>
            </a:r>
            <a:r>
              <a:rPr lang="en-US" altLang="vi-VN" b="1" i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,  </a:t>
            </a:r>
            <a:r>
              <a:rPr lang="en-US" altLang="vi-VN" b="1" i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rục</a:t>
            </a:r>
            <a:r>
              <a:rPr lang="en-US" altLang="vi-VN" b="1" i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b="1" i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vi-VN" b="1" i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b="1" i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òn</a:t>
            </a:r>
            <a:r>
              <a:rPr lang="en-US" altLang="vi-VN" b="1" i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b="1" i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altLang="vi-VN" b="1" i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b="1" i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gọi</a:t>
            </a:r>
            <a:r>
              <a:rPr lang="en-US" altLang="vi-VN" b="1" i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b="1" i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altLang="vi-VN" b="1" i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ục</a:t>
            </a:r>
            <a:r>
              <a:rPr lang="en-US" altLang="vi-VN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vi-VN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altLang="vi-VN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100" name="Text Box 2"/>
          <p:cNvSpPr txBox="1">
            <a:spLocks noChangeArrowheads="1"/>
          </p:cNvSpPr>
          <p:nvPr/>
        </p:nvSpPr>
        <p:spPr bwMode="auto">
          <a:xfrm>
            <a:off x="171450" y="0"/>
            <a:ext cx="3943350" cy="64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</a:defRPr>
            </a:lvl2pPr>
            <a:lvl3pPr>
              <a:defRPr sz="2000">
                <a:solidFill>
                  <a:schemeClr val="tx1"/>
                </a:solidFill>
                <a:latin typeface="Arial" charset="0"/>
              </a:defRPr>
            </a:lvl3pPr>
            <a:lvl4pPr>
              <a:defRPr>
                <a:solidFill>
                  <a:schemeClr val="tx1"/>
                </a:solidFill>
                <a:latin typeface="Arial" charset="0"/>
              </a:defRPr>
            </a:lvl4pPr>
            <a:lvl5pPr>
              <a:defRPr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vi-VN" sz="3600" b="1" i="1" u="sng" dirty="0">
                <a:solidFill>
                  <a:srgbClr val="C00000"/>
                </a:solidFill>
                <a:latin typeface=".VnTime" pitchFamily="34" charset="0"/>
              </a:rPr>
              <a:t>2. </a:t>
            </a:r>
            <a:r>
              <a:rPr lang="en-US" altLang="vi-VN" sz="3600" b="1" i="1" u="sng" dirty="0" err="1">
                <a:solidFill>
                  <a:srgbClr val="C00000"/>
                </a:solidFill>
                <a:latin typeface=".VnTime" pitchFamily="34" charset="0"/>
              </a:rPr>
              <a:t>Trôc</a:t>
            </a:r>
            <a:r>
              <a:rPr lang="en-US" altLang="vi-VN" sz="3600" b="1" i="1" u="sng" dirty="0">
                <a:solidFill>
                  <a:srgbClr val="C00000"/>
                </a:solidFill>
                <a:latin typeface=".VnTime" pitchFamily="34" charset="0"/>
              </a:rPr>
              <a:t> </a:t>
            </a:r>
            <a:r>
              <a:rPr lang="en-US" altLang="vi-VN" sz="3600" b="1" i="1" u="sng" dirty="0" err="1">
                <a:solidFill>
                  <a:srgbClr val="C00000"/>
                </a:solidFill>
                <a:latin typeface=".VnTime" pitchFamily="34" charset="0"/>
              </a:rPr>
              <a:t>sè</a:t>
            </a:r>
            <a:r>
              <a:rPr lang="en-US" altLang="vi-VN" sz="3600" b="1" i="1" u="sng" dirty="0">
                <a:solidFill>
                  <a:srgbClr val="C00000"/>
                </a:solidFill>
                <a:latin typeface=".VnTime" pitchFamily="34" charset="0"/>
              </a:rPr>
              <a:t> </a:t>
            </a:r>
            <a:r>
              <a:rPr lang="en-US" altLang="vi-VN" sz="3600" b="1" i="1" u="sng" dirty="0" err="1">
                <a:solidFill>
                  <a:srgbClr val="C00000"/>
                </a:solidFill>
                <a:latin typeface=".VnTime" pitchFamily="34" charset="0"/>
              </a:rPr>
              <a:t>thùc</a:t>
            </a:r>
            <a:r>
              <a:rPr lang="en-US" altLang="vi-VN" sz="3600" b="1" dirty="0">
                <a:solidFill>
                  <a:srgbClr val="C00000"/>
                </a:solidFill>
              </a:rPr>
              <a:t>  </a:t>
            </a:r>
          </a:p>
        </p:txBody>
      </p:sp>
      <p:grpSp>
        <p:nvGrpSpPr>
          <p:cNvPr id="102" name="Group 5"/>
          <p:cNvGrpSpPr>
            <a:grpSpLocks/>
          </p:cNvGrpSpPr>
          <p:nvPr/>
        </p:nvGrpSpPr>
        <p:grpSpPr bwMode="auto">
          <a:xfrm>
            <a:off x="1371600" y="1044727"/>
            <a:ext cx="5886450" cy="915988"/>
            <a:chOff x="384" y="2879"/>
            <a:chExt cx="4944" cy="577"/>
          </a:xfrm>
        </p:grpSpPr>
        <p:sp>
          <p:nvSpPr>
            <p:cNvPr id="103" name="Line 6"/>
            <p:cNvSpPr>
              <a:spLocks noChangeShapeType="1"/>
            </p:cNvSpPr>
            <p:nvPr/>
          </p:nvSpPr>
          <p:spPr bwMode="auto">
            <a:xfrm>
              <a:off x="384" y="2880"/>
              <a:ext cx="49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104" name="Group 7"/>
            <p:cNvGrpSpPr>
              <a:grpSpLocks/>
            </p:cNvGrpSpPr>
            <p:nvPr/>
          </p:nvGrpSpPr>
          <p:grpSpPr bwMode="auto">
            <a:xfrm>
              <a:off x="672" y="2879"/>
              <a:ext cx="3792" cy="577"/>
              <a:chOff x="672" y="2879"/>
              <a:chExt cx="3792" cy="577"/>
            </a:xfrm>
          </p:grpSpPr>
          <p:sp>
            <p:nvSpPr>
              <p:cNvPr id="105" name="Line 8"/>
              <p:cNvSpPr>
                <a:spLocks noChangeShapeType="1"/>
              </p:cNvSpPr>
              <p:nvPr/>
            </p:nvSpPr>
            <p:spPr bwMode="auto">
              <a:xfrm>
                <a:off x="816" y="2880"/>
                <a:ext cx="177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6" name="Line 9"/>
              <p:cNvSpPr>
                <a:spLocks noChangeShapeType="1"/>
              </p:cNvSpPr>
              <p:nvPr/>
            </p:nvSpPr>
            <p:spPr bwMode="auto">
              <a:xfrm>
                <a:off x="2592" y="2880"/>
                <a:ext cx="177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7" name="Line 10"/>
              <p:cNvSpPr>
                <a:spLocks noChangeShapeType="1"/>
              </p:cNvSpPr>
              <p:nvPr/>
            </p:nvSpPr>
            <p:spPr bwMode="auto">
              <a:xfrm>
                <a:off x="2592" y="2880"/>
                <a:ext cx="81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8" name="Text Box 11"/>
              <p:cNvSpPr txBox="1">
                <a:spLocks noChangeArrowheads="1"/>
              </p:cNvSpPr>
              <p:nvPr/>
            </p:nvSpPr>
            <p:spPr bwMode="auto">
              <a:xfrm>
                <a:off x="672" y="2928"/>
                <a:ext cx="288" cy="23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>
                  <a:defRPr sz="2000">
                    <a:solidFill>
                      <a:schemeClr val="tx1"/>
                    </a:solidFill>
                    <a:latin typeface="Arial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eaLnBrk="0" fontAlgn="base" hangingPunct="0">
                  <a:spcAft>
                    <a:spcPct val="0"/>
                  </a:spcAft>
                  <a:buFont typeface="Arial" charset="0"/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eaLnBrk="0" fontAlgn="base" hangingPunct="0">
                  <a:spcAft>
                    <a:spcPct val="0"/>
                  </a:spcAft>
                  <a:buFont typeface="Arial" charset="0"/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eaLnBrk="0" fontAlgn="base" hangingPunct="0">
                  <a:spcAft>
                    <a:spcPct val="0"/>
                  </a:spcAft>
                  <a:buFont typeface="Arial" charset="0"/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eaLnBrk="0" fontAlgn="base" hangingPunct="0">
                  <a:spcAft>
                    <a:spcPct val="0"/>
                  </a:spcAft>
                  <a:buFont typeface="Arial" charset="0"/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vi-VN" sz="1800">
                    <a:solidFill>
                      <a:srgbClr val="CC0000"/>
                    </a:solidFill>
                    <a:latin typeface=".VnTime" pitchFamily="34" charset="0"/>
                  </a:rPr>
                  <a:t>0</a:t>
                </a:r>
              </a:p>
            </p:txBody>
          </p:sp>
          <p:sp>
            <p:nvSpPr>
              <p:cNvPr id="109" name="Text Box 12"/>
              <p:cNvSpPr txBox="1">
                <a:spLocks noChangeArrowheads="1"/>
              </p:cNvSpPr>
              <p:nvPr/>
            </p:nvSpPr>
            <p:spPr bwMode="auto">
              <a:xfrm>
                <a:off x="2496" y="2899"/>
                <a:ext cx="288" cy="23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>
                  <a:defRPr sz="2000">
                    <a:solidFill>
                      <a:schemeClr val="tx1"/>
                    </a:solidFill>
                    <a:latin typeface="Arial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eaLnBrk="0" fontAlgn="base" hangingPunct="0">
                  <a:spcAft>
                    <a:spcPct val="0"/>
                  </a:spcAft>
                  <a:buFont typeface="Arial" charset="0"/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eaLnBrk="0" fontAlgn="base" hangingPunct="0">
                  <a:spcAft>
                    <a:spcPct val="0"/>
                  </a:spcAft>
                  <a:buFont typeface="Arial" charset="0"/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eaLnBrk="0" fontAlgn="base" hangingPunct="0">
                  <a:spcAft>
                    <a:spcPct val="0"/>
                  </a:spcAft>
                  <a:buFont typeface="Arial" charset="0"/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eaLnBrk="0" fontAlgn="base" hangingPunct="0">
                  <a:spcAft>
                    <a:spcPct val="0"/>
                  </a:spcAft>
                  <a:buFont typeface="Arial" charset="0"/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vi-VN" sz="1800">
                    <a:solidFill>
                      <a:srgbClr val="CC0000"/>
                    </a:solidFill>
                    <a:latin typeface=".VnTime" pitchFamily="34" charset="0"/>
                  </a:rPr>
                  <a:t>1</a:t>
                </a:r>
              </a:p>
            </p:txBody>
          </p:sp>
          <p:sp>
            <p:nvSpPr>
              <p:cNvPr id="110" name="Text Box 13"/>
              <p:cNvSpPr txBox="1">
                <a:spLocks noChangeArrowheads="1"/>
              </p:cNvSpPr>
              <p:nvPr/>
            </p:nvSpPr>
            <p:spPr bwMode="auto">
              <a:xfrm>
                <a:off x="4272" y="2899"/>
                <a:ext cx="192" cy="23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>
                  <a:defRPr sz="2000">
                    <a:solidFill>
                      <a:schemeClr val="tx1"/>
                    </a:solidFill>
                    <a:latin typeface="Arial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eaLnBrk="0" fontAlgn="base" hangingPunct="0">
                  <a:spcAft>
                    <a:spcPct val="0"/>
                  </a:spcAft>
                  <a:buFont typeface="Arial" charset="0"/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eaLnBrk="0" fontAlgn="base" hangingPunct="0">
                  <a:spcAft>
                    <a:spcPct val="0"/>
                  </a:spcAft>
                  <a:buFont typeface="Arial" charset="0"/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eaLnBrk="0" fontAlgn="base" hangingPunct="0">
                  <a:spcAft>
                    <a:spcPct val="0"/>
                  </a:spcAft>
                  <a:buFont typeface="Arial" charset="0"/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eaLnBrk="0" fontAlgn="base" hangingPunct="0">
                  <a:spcAft>
                    <a:spcPct val="0"/>
                  </a:spcAft>
                  <a:buFont typeface="Arial" charset="0"/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vi-VN" sz="1800">
                    <a:solidFill>
                      <a:srgbClr val="CC0000"/>
                    </a:solidFill>
                    <a:latin typeface=".VnTime" pitchFamily="34" charset="0"/>
                  </a:rPr>
                  <a:t>2</a:t>
                </a:r>
              </a:p>
            </p:txBody>
          </p:sp>
          <p:graphicFrame>
            <p:nvGraphicFramePr>
              <p:cNvPr id="111" name="Object 14"/>
              <p:cNvGraphicFramePr>
                <a:graphicFrameLocks noChangeAspect="1"/>
              </p:cNvGraphicFramePr>
              <p:nvPr/>
            </p:nvGraphicFramePr>
            <p:xfrm>
              <a:off x="3168" y="2958"/>
              <a:ext cx="288" cy="25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538" name="Equation" r:id="rId3" imgW="218954" imgH="200055" progId="Equation.DSMT4">
                      <p:embed/>
                    </p:oleObj>
                  </mc:Choice>
                  <mc:Fallback>
                    <p:oleObj name="Equation" r:id="rId3" imgW="218954" imgH="200055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168" y="2958"/>
                            <a:ext cx="288" cy="25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2" name="Object 15"/>
              <p:cNvGraphicFramePr>
                <a:graphicFrameLocks noChangeAspect="1"/>
              </p:cNvGraphicFramePr>
              <p:nvPr/>
            </p:nvGraphicFramePr>
            <p:xfrm>
              <a:off x="3984" y="2976"/>
              <a:ext cx="288" cy="2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539" name="Equation" r:id="rId5" imgW="209476" imgH="209596" progId="Equation.DSMT4">
                      <p:embed/>
                    </p:oleObj>
                  </mc:Choice>
                  <mc:Fallback>
                    <p:oleObj name="Equation" r:id="rId5" imgW="209476" imgH="209596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84" y="2976"/>
                            <a:ext cx="288" cy="2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3" name="Object 16"/>
              <p:cNvGraphicFramePr>
                <a:graphicFrameLocks noChangeAspect="1"/>
              </p:cNvGraphicFramePr>
              <p:nvPr/>
            </p:nvGraphicFramePr>
            <p:xfrm>
              <a:off x="1536" y="2928"/>
              <a:ext cx="205" cy="52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540" name="Equation" r:id="rId7" imgW="152334" imgH="393529" progId="Equation.DSMT4">
                      <p:embed/>
                    </p:oleObj>
                  </mc:Choice>
                  <mc:Fallback>
                    <p:oleObj name="Equation" r:id="rId7" imgW="152334" imgH="393529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36" y="2928"/>
                            <a:ext cx="205" cy="52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4" name="Object 17"/>
              <p:cNvGraphicFramePr>
                <a:graphicFrameLocks noChangeAspect="1"/>
              </p:cNvGraphicFramePr>
              <p:nvPr/>
            </p:nvGraphicFramePr>
            <p:xfrm>
              <a:off x="3840" y="2928"/>
              <a:ext cx="186" cy="48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541" name="Equation" r:id="rId9" imgW="152334" imgH="393529" progId="Equation.DSMT4">
                      <p:embed/>
                    </p:oleObj>
                  </mc:Choice>
                  <mc:Fallback>
                    <p:oleObj name="Equation" r:id="rId9" imgW="152334" imgH="393529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40" y="2928"/>
                            <a:ext cx="186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5" name="Object 18"/>
              <p:cNvGraphicFramePr>
                <a:graphicFrameLocks noChangeAspect="1"/>
              </p:cNvGraphicFramePr>
              <p:nvPr/>
            </p:nvGraphicFramePr>
            <p:xfrm>
              <a:off x="1159" y="2928"/>
              <a:ext cx="185" cy="47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542" name="Equation" r:id="rId11" imgW="152334" imgH="393529" progId="Equation.DSMT4">
                      <p:embed/>
                    </p:oleObj>
                  </mc:Choice>
                  <mc:Fallback>
                    <p:oleObj name="Equation" r:id="rId11" imgW="152334" imgH="393529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59" y="2928"/>
                            <a:ext cx="185" cy="4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6" name="Object 19"/>
              <p:cNvGraphicFramePr>
                <a:graphicFrameLocks noChangeAspect="1"/>
              </p:cNvGraphicFramePr>
              <p:nvPr/>
            </p:nvGraphicFramePr>
            <p:xfrm>
              <a:off x="3408" y="2928"/>
              <a:ext cx="185" cy="48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543" name="Equation" r:id="rId13" imgW="152334" imgH="393529" progId="Equation.DSMT4">
                      <p:embed/>
                    </p:oleObj>
                  </mc:Choice>
                  <mc:Fallback>
                    <p:oleObj name="Equation" r:id="rId13" imgW="152334" imgH="393529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08" y="2928"/>
                            <a:ext cx="185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7" name="Object 20"/>
              <p:cNvGraphicFramePr>
                <a:graphicFrameLocks noChangeAspect="1"/>
              </p:cNvGraphicFramePr>
              <p:nvPr/>
            </p:nvGraphicFramePr>
            <p:xfrm>
              <a:off x="2070" y="2976"/>
              <a:ext cx="186" cy="48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544" name="Equation" r:id="rId15" imgW="152334" imgH="393529" progId="Equation.DSMT4">
                      <p:embed/>
                    </p:oleObj>
                  </mc:Choice>
                  <mc:Fallback>
                    <p:oleObj name="Equation" r:id="rId15" imgW="152334" imgH="393529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070" y="2976"/>
                            <a:ext cx="186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8" name="Object 21"/>
              <p:cNvGraphicFramePr>
                <a:graphicFrameLocks noChangeAspect="1"/>
              </p:cNvGraphicFramePr>
              <p:nvPr/>
            </p:nvGraphicFramePr>
            <p:xfrm>
              <a:off x="2928" y="2928"/>
              <a:ext cx="186" cy="48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545" name="Equation" r:id="rId17" imgW="152334" imgH="393529" progId="Equation.DSMT4">
                      <p:embed/>
                    </p:oleObj>
                  </mc:Choice>
                  <mc:Fallback>
                    <p:oleObj name="Equation" r:id="rId17" imgW="152334" imgH="393529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28" y="2928"/>
                            <a:ext cx="186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19" name="Line 22"/>
              <p:cNvSpPr>
                <a:spLocks noChangeShapeType="1"/>
              </p:cNvSpPr>
              <p:nvPr/>
            </p:nvSpPr>
            <p:spPr bwMode="auto">
              <a:xfrm>
                <a:off x="1680" y="2880"/>
                <a:ext cx="91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oval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0" name="Line 23"/>
              <p:cNvSpPr>
                <a:spLocks noChangeShapeType="1"/>
              </p:cNvSpPr>
              <p:nvPr/>
            </p:nvSpPr>
            <p:spPr bwMode="auto">
              <a:xfrm>
                <a:off x="2160" y="2880"/>
                <a:ext cx="43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oval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1" name="Line 24"/>
              <p:cNvSpPr>
                <a:spLocks noChangeShapeType="1"/>
              </p:cNvSpPr>
              <p:nvPr/>
            </p:nvSpPr>
            <p:spPr bwMode="auto">
              <a:xfrm>
                <a:off x="2592" y="2880"/>
                <a:ext cx="43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2" name="Line 25"/>
              <p:cNvSpPr>
                <a:spLocks noChangeShapeType="1"/>
              </p:cNvSpPr>
              <p:nvPr/>
            </p:nvSpPr>
            <p:spPr bwMode="auto">
              <a:xfrm>
                <a:off x="1248" y="2880"/>
                <a:ext cx="43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oval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3" name="Line 26"/>
              <p:cNvSpPr>
                <a:spLocks noChangeShapeType="1"/>
              </p:cNvSpPr>
              <p:nvPr/>
            </p:nvSpPr>
            <p:spPr bwMode="auto">
              <a:xfrm>
                <a:off x="3936" y="2880"/>
                <a:ext cx="43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oval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4" name="Line 27"/>
              <p:cNvSpPr>
                <a:spLocks noChangeShapeType="1"/>
              </p:cNvSpPr>
              <p:nvPr/>
            </p:nvSpPr>
            <p:spPr bwMode="auto">
              <a:xfrm>
                <a:off x="2592" y="2880"/>
                <a:ext cx="153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5" name="Line 28"/>
              <p:cNvSpPr>
                <a:spLocks noChangeShapeType="1"/>
              </p:cNvSpPr>
              <p:nvPr/>
            </p:nvSpPr>
            <p:spPr bwMode="auto">
              <a:xfrm>
                <a:off x="2592" y="2880"/>
                <a:ext cx="91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126" name="Group 29"/>
              <p:cNvGrpSpPr>
                <a:grpSpLocks/>
              </p:cNvGrpSpPr>
              <p:nvPr/>
            </p:nvGrpSpPr>
            <p:grpSpPr bwMode="auto">
              <a:xfrm>
                <a:off x="2208" y="2880"/>
                <a:ext cx="288" cy="0"/>
                <a:chOff x="2400" y="3696"/>
                <a:chExt cx="288" cy="0"/>
              </a:xfrm>
            </p:grpSpPr>
            <p:sp>
              <p:nvSpPr>
                <p:cNvPr id="184" name="Line 30"/>
                <p:cNvSpPr>
                  <a:spLocks noChangeShapeType="1"/>
                </p:cNvSpPr>
                <p:nvPr/>
              </p:nvSpPr>
              <p:spPr bwMode="auto">
                <a:xfrm>
                  <a:off x="2400" y="3696"/>
                  <a:ext cx="19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 type="oval" w="med" len="med"/>
                  <a:tailEnd type="oval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5" name="Line 31"/>
                <p:cNvSpPr>
                  <a:spLocks noChangeShapeType="1"/>
                </p:cNvSpPr>
                <p:nvPr/>
              </p:nvSpPr>
              <p:spPr bwMode="auto">
                <a:xfrm>
                  <a:off x="2496" y="3696"/>
                  <a:ext cx="19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 type="oval" w="med" len="med"/>
                  <a:tailEnd type="oval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27" name="Group 32"/>
              <p:cNvGrpSpPr>
                <a:grpSpLocks/>
              </p:cNvGrpSpPr>
              <p:nvPr/>
            </p:nvGrpSpPr>
            <p:grpSpPr bwMode="auto">
              <a:xfrm>
                <a:off x="2640" y="2880"/>
                <a:ext cx="288" cy="49"/>
                <a:chOff x="2400" y="3696"/>
                <a:chExt cx="288" cy="0"/>
              </a:xfrm>
            </p:grpSpPr>
            <p:sp>
              <p:nvSpPr>
                <p:cNvPr id="182" name="Line 33"/>
                <p:cNvSpPr>
                  <a:spLocks noChangeShapeType="1"/>
                </p:cNvSpPr>
                <p:nvPr/>
              </p:nvSpPr>
              <p:spPr bwMode="auto">
                <a:xfrm>
                  <a:off x="2400" y="3696"/>
                  <a:ext cx="19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 type="oval" w="med" len="med"/>
                  <a:tailEnd type="oval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3" name="Line 34"/>
                <p:cNvSpPr>
                  <a:spLocks noChangeShapeType="1"/>
                </p:cNvSpPr>
                <p:nvPr/>
              </p:nvSpPr>
              <p:spPr bwMode="auto">
                <a:xfrm>
                  <a:off x="2496" y="3696"/>
                  <a:ext cx="19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 type="oval" w="med" len="med"/>
                  <a:tailEnd type="oval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28" name="Group 35"/>
              <p:cNvGrpSpPr>
                <a:grpSpLocks/>
              </p:cNvGrpSpPr>
              <p:nvPr/>
            </p:nvGrpSpPr>
            <p:grpSpPr bwMode="auto">
              <a:xfrm>
                <a:off x="1776" y="2880"/>
                <a:ext cx="288" cy="49"/>
                <a:chOff x="2400" y="3696"/>
                <a:chExt cx="288" cy="0"/>
              </a:xfrm>
            </p:grpSpPr>
            <p:sp>
              <p:nvSpPr>
                <p:cNvPr id="180" name="Line 36"/>
                <p:cNvSpPr>
                  <a:spLocks noChangeShapeType="1"/>
                </p:cNvSpPr>
                <p:nvPr/>
              </p:nvSpPr>
              <p:spPr bwMode="auto">
                <a:xfrm>
                  <a:off x="2400" y="3696"/>
                  <a:ext cx="19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 type="oval" w="med" len="med"/>
                  <a:tailEnd type="oval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1" name="Line 37"/>
                <p:cNvSpPr>
                  <a:spLocks noChangeShapeType="1"/>
                </p:cNvSpPr>
                <p:nvPr/>
              </p:nvSpPr>
              <p:spPr bwMode="auto">
                <a:xfrm>
                  <a:off x="2496" y="3696"/>
                  <a:ext cx="19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 type="oval" w="med" len="med"/>
                  <a:tailEnd type="oval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29" name="Group 38"/>
              <p:cNvGrpSpPr>
                <a:grpSpLocks/>
              </p:cNvGrpSpPr>
              <p:nvPr/>
            </p:nvGrpSpPr>
            <p:grpSpPr bwMode="auto">
              <a:xfrm>
                <a:off x="3072" y="2880"/>
                <a:ext cx="288" cy="49"/>
                <a:chOff x="2400" y="3696"/>
                <a:chExt cx="288" cy="0"/>
              </a:xfrm>
            </p:grpSpPr>
            <p:sp>
              <p:nvSpPr>
                <p:cNvPr id="178" name="Line 39"/>
                <p:cNvSpPr>
                  <a:spLocks noChangeShapeType="1"/>
                </p:cNvSpPr>
                <p:nvPr/>
              </p:nvSpPr>
              <p:spPr bwMode="auto">
                <a:xfrm>
                  <a:off x="2400" y="3696"/>
                  <a:ext cx="19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 type="oval" w="med" len="med"/>
                  <a:tailEnd type="oval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9" name="Line 40"/>
                <p:cNvSpPr>
                  <a:spLocks noChangeShapeType="1"/>
                </p:cNvSpPr>
                <p:nvPr/>
              </p:nvSpPr>
              <p:spPr bwMode="auto">
                <a:xfrm>
                  <a:off x="2496" y="3696"/>
                  <a:ext cx="19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 type="oval" w="med" len="med"/>
                  <a:tailEnd type="oval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30" name="Group 41"/>
              <p:cNvGrpSpPr>
                <a:grpSpLocks/>
              </p:cNvGrpSpPr>
              <p:nvPr/>
            </p:nvGrpSpPr>
            <p:grpSpPr bwMode="auto">
              <a:xfrm>
                <a:off x="1344" y="2880"/>
                <a:ext cx="288" cy="49"/>
                <a:chOff x="2400" y="3696"/>
                <a:chExt cx="288" cy="0"/>
              </a:xfrm>
            </p:grpSpPr>
            <p:sp>
              <p:nvSpPr>
                <p:cNvPr id="176" name="Line 42"/>
                <p:cNvSpPr>
                  <a:spLocks noChangeShapeType="1"/>
                </p:cNvSpPr>
                <p:nvPr/>
              </p:nvSpPr>
              <p:spPr bwMode="auto">
                <a:xfrm>
                  <a:off x="2400" y="3696"/>
                  <a:ext cx="19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 type="oval" w="med" len="med"/>
                  <a:tailEnd type="oval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7" name="Line 43"/>
                <p:cNvSpPr>
                  <a:spLocks noChangeShapeType="1"/>
                </p:cNvSpPr>
                <p:nvPr/>
              </p:nvSpPr>
              <p:spPr bwMode="auto">
                <a:xfrm>
                  <a:off x="2496" y="3696"/>
                  <a:ext cx="19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 type="oval" w="med" len="med"/>
                  <a:tailEnd type="oval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31" name="Group 44"/>
              <p:cNvGrpSpPr>
                <a:grpSpLocks/>
              </p:cNvGrpSpPr>
              <p:nvPr/>
            </p:nvGrpSpPr>
            <p:grpSpPr bwMode="auto">
              <a:xfrm>
                <a:off x="3600" y="2880"/>
                <a:ext cx="288" cy="49"/>
                <a:chOff x="2400" y="3696"/>
                <a:chExt cx="288" cy="0"/>
              </a:xfrm>
            </p:grpSpPr>
            <p:sp>
              <p:nvSpPr>
                <p:cNvPr id="174" name="Line 45"/>
                <p:cNvSpPr>
                  <a:spLocks noChangeShapeType="1"/>
                </p:cNvSpPr>
                <p:nvPr/>
              </p:nvSpPr>
              <p:spPr bwMode="auto">
                <a:xfrm>
                  <a:off x="2400" y="3696"/>
                  <a:ext cx="19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 type="oval" w="med" len="med"/>
                  <a:tailEnd type="oval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5" name="Line 46"/>
                <p:cNvSpPr>
                  <a:spLocks noChangeShapeType="1"/>
                </p:cNvSpPr>
                <p:nvPr/>
              </p:nvSpPr>
              <p:spPr bwMode="auto">
                <a:xfrm>
                  <a:off x="2496" y="3696"/>
                  <a:ext cx="19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 type="oval" w="med" len="med"/>
                  <a:tailEnd type="oval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32" name="Group 47"/>
              <p:cNvGrpSpPr>
                <a:grpSpLocks/>
              </p:cNvGrpSpPr>
              <p:nvPr/>
            </p:nvGrpSpPr>
            <p:grpSpPr bwMode="auto">
              <a:xfrm>
                <a:off x="4032" y="2880"/>
                <a:ext cx="288" cy="49"/>
                <a:chOff x="2400" y="3696"/>
                <a:chExt cx="288" cy="0"/>
              </a:xfrm>
            </p:grpSpPr>
            <p:sp>
              <p:nvSpPr>
                <p:cNvPr id="172" name="Line 48"/>
                <p:cNvSpPr>
                  <a:spLocks noChangeShapeType="1"/>
                </p:cNvSpPr>
                <p:nvPr/>
              </p:nvSpPr>
              <p:spPr bwMode="auto">
                <a:xfrm>
                  <a:off x="2400" y="3696"/>
                  <a:ext cx="19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 type="oval" w="med" len="med"/>
                  <a:tailEnd type="oval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3" name="Line 49"/>
                <p:cNvSpPr>
                  <a:spLocks noChangeShapeType="1"/>
                </p:cNvSpPr>
                <p:nvPr/>
              </p:nvSpPr>
              <p:spPr bwMode="auto">
                <a:xfrm>
                  <a:off x="2496" y="3696"/>
                  <a:ext cx="19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 type="oval" w="med" len="med"/>
                  <a:tailEnd type="oval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33" name="Group 50"/>
              <p:cNvGrpSpPr>
                <a:grpSpLocks/>
              </p:cNvGrpSpPr>
              <p:nvPr/>
            </p:nvGrpSpPr>
            <p:grpSpPr bwMode="auto">
              <a:xfrm>
                <a:off x="960" y="2879"/>
                <a:ext cx="288" cy="49"/>
                <a:chOff x="2400" y="3696"/>
                <a:chExt cx="288" cy="0"/>
              </a:xfrm>
            </p:grpSpPr>
            <p:sp>
              <p:nvSpPr>
                <p:cNvPr id="170" name="Line 51"/>
                <p:cNvSpPr>
                  <a:spLocks noChangeShapeType="1"/>
                </p:cNvSpPr>
                <p:nvPr/>
              </p:nvSpPr>
              <p:spPr bwMode="auto">
                <a:xfrm>
                  <a:off x="2400" y="3696"/>
                  <a:ext cx="19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 type="oval" w="med" len="med"/>
                  <a:tailEnd type="oval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1" name="Line 52"/>
                <p:cNvSpPr>
                  <a:spLocks noChangeShapeType="1"/>
                </p:cNvSpPr>
                <p:nvPr/>
              </p:nvSpPr>
              <p:spPr bwMode="auto">
                <a:xfrm>
                  <a:off x="2496" y="3696"/>
                  <a:ext cx="19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 type="oval" w="med" len="med"/>
                  <a:tailEnd type="oval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34" name="Group 53"/>
              <p:cNvGrpSpPr>
                <a:grpSpLocks/>
              </p:cNvGrpSpPr>
              <p:nvPr/>
            </p:nvGrpSpPr>
            <p:grpSpPr bwMode="auto">
              <a:xfrm>
                <a:off x="2688" y="2879"/>
                <a:ext cx="288" cy="49"/>
                <a:chOff x="2400" y="3696"/>
                <a:chExt cx="288" cy="0"/>
              </a:xfrm>
            </p:grpSpPr>
            <p:sp>
              <p:nvSpPr>
                <p:cNvPr id="168" name="Line 54"/>
                <p:cNvSpPr>
                  <a:spLocks noChangeShapeType="1"/>
                </p:cNvSpPr>
                <p:nvPr/>
              </p:nvSpPr>
              <p:spPr bwMode="auto">
                <a:xfrm>
                  <a:off x="2400" y="3696"/>
                  <a:ext cx="19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 type="oval" w="med" len="med"/>
                  <a:tailEnd type="oval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9" name="Line 55"/>
                <p:cNvSpPr>
                  <a:spLocks noChangeShapeType="1"/>
                </p:cNvSpPr>
                <p:nvPr/>
              </p:nvSpPr>
              <p:spPr bwMode="auto">
                <a:xfrm>
                  <a:off x="2496" y="3696"/>
                  <a:ext cx="19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 type="oval" w="med" len="med"/>
                  <a:tailEnd type="oval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35" name="Group 56"/>
              <p:cNvGrpSpPr>
                <a:grpSpLocks/>
              </p:cNvGrpSpPr>
              <p:nvPr/>
            </p:nvGrpSpPr>
            <p:grpSpPr bwMode="auto">
              <a:xfrm>
                <a:off x="2256" y="2880"/>
                <a:ext cx="288" cy="49"/>
                <a:chOff x="2400" y="3696"/>
                <a:chExt cx="288" cy="0"/>
              </a:xfrm>
            </p:grpSpPr>
            <p:sp>
              <p:nvSpPr>
                <p:cNvPr id="166" name="Line 57"/>
                <p:cNvSpPr>
                  <a:spLocks noChangeShapeType="1"/>
                </p:cNvSpPr>
                <p:nvPr/>
              </p:nvSpPr>
              <p:spPr bwMode="auto">
                <a:xfrm>
                  <a:off x="2400" y="3696"/>
                  <a:ext cx="19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 type="oval" w="med" len="med"/>
                  <a:tailEnd type="oval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7" name="Line 58"/>
                <p:cNvSpPr>
                  <a:spLocks noChangeShapeType="1"/>
                </p:cNvSpPr>
                <p:nvPr/>
              </p:nvSpPr>
              <p:spPr bwMode="auto">
                <a:xfrm>
                  <a:off x="2496" y="3696"/>
                  <a:ext cx="19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 type="oval" w="med" len="med"/>
                  <a:tailEnd type="oval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36" name="Group 59"/>
              <p:cNvGrpSpPr>
                <a:grpSpLocks/>
              </p:cNvGrpSpPr>
              <p:nvPr/>
            </p:nvGrpSpPr>
            <p:grpSpPr bwMode="auto">
              <a:xfrm>
                <a:off x="3120" y="2880"/>
                <a:ext cx="288" cy="49"/>
                <a:chOff x="2400" y="3696"/>
                <a:chExt cx="288" cy="0"/>
              </a:xfrm>
            </p:grpSpPr>
            <p:sp>
              <p:nvSpPr>
                <p:cNvPr id="164" name="Line 60"/>
                <p:cNvSpPr>
                  <a:spLocks noChangeShapeType="1"/>
                </p:cNvSpPr>
                <p:nvPr/>
              </p:nvSpPr>
              <p:spPr bwMode="auto">
                <a:xfrm>
                  <a:off x="2400" y="3696"/>
                  <a:ext cx="19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 type="oval" w="med" len="med"/>
                  <a:tailEnd type="oval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5" name="Line 61"/>
                <p:cNvSpPr>
                  <a:spLocks noChangeShapeType="1"/>
                </p:cNvSpPr>
                <p:nvPr/>
              </p:nvSpPr>
              <p:spPr bwMode="auto">
                <a:xfrm>
                  <a:off x="2496" y="3696"/>
                  <a:ext cx="19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 type="oval" w="med" len="med"/>
                  <a:tailEnd type="oval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37" name="Group 62"/>
              <p:cNvGrpSpPr>
                <a:grpSpLocks/>
              </p:cNvGrpSpPr>
              <p:nvPr/>
            </p:nvGrpSpPr>
            <p:grpSpPr bwMode="auto">
              <a:xfrm>
                <a:off x="1824" y="2880"/>
                <a:ext cx="288" cy="49"/>
                <a:chOff x="2400" y="3696"/>
                <a:chExt cx="288" cy="0"/>
              </a:xfrm>
            </p:grpSpPr>
            <p:sp>
              <p:nvSpPr>
                <p:cNvPr id="162" name="Line 63"/>
                <p:cNvSpPr>
                  <a:spLocks noChangeShapeType="1"/>
                </p:cNvSpPr>
                <p:nvPr/>
              </p:nvSpPr>
              <p:spPr bwMode="auto">
                <a:xfrm>
                  <a:off x="2400" y="3696"/>
                  <a:ext cx="19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 type="oval" w="med" len="med"/>
                  <a:tailEnd type="oval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3" name="Line 64"/>
                <p:cNvSpPr>
                  <a:spLocks noChangeShapeType="1"/>
                </p:cNvSpPr>
                <p:nvPr/>
              </p:nvSpPr>
              <p:spPr bwMode="auto">
                <a:xfrm>
                  <a:off x="2496" y="3696"/>
                  <a:ext cx="19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 type="oval" w="med" len="med"/>
                  <a:tailEnd type="oval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38" name="Group 65"/>
              <p:cNvGrpSpPr>
                <a:grpSpLocks/>
              </p:cNvGrpSpPr>
              <p:nvPr/>
            </p:nvGrpSpPr>
            <p:grpSpPr bwMode="auto">
              <a:xfrm>
                <a:off x="3456" y="2880"/>
                <a:ext cx="288" cy="49"/>
                <a:chOff x="2400" y="3696"/>
                <a:chExt cx="288" cy="0"/>
              </a:xfrm>
            </p:grpSpPr>
            <p:sp>
              <p:nvSpPr>
                <p:cNvPr id="160" name="Line 66"/>
                <p:cNvSpPr>
                  <a:spLocks noChangeShapeType="1"/>
                </p:cNvSpPr>
                <p:nvPr/>
              </p:nvSpPr>
              <p:spPr bwMode="auto">
                <a:xfrm>
                  <a:off x="2400" y="3696"/>
                  <a:ext cx="19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 type="oval" w="med" len="med"/>
                  <a:tailEnd type="oval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1" name="Line 67"/>
                <p:cNvSpPr>
                  <a:spLocks noChangeShapeType="1"/>
                </p:cNvSpPr>
                <p:nvPr/>
              </p:nvSpPr>
              <p:spPr bwMode="auto">
                <a:xfrm>
                  <a:off x="2496" y="3696"/>
                  <a:ext cx="19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 type="oval" w="med" len="med"/>
                  <a:tailEnd type="oval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39" name="Group 68"/>
              <p:cNvGrpSpPr>
                <a:grpSpLocks/>
              </p:cNvGrpSpPr>
              <p:nvPr/>
            </p:nvGrpSpPr>
            <p:grpSpPr bwMode="auto">
              <a:xfrm>
                <a:off x="1440" y="2880"/>
                <a:ext cx="288" cy="49"/>
                <a:chOff x="2400" y="3696"/>
                <a:chExt cx="288" cy="0"/>
              </a:xfrm>
            </p:grpSpPr>
            <p:sp>
              <p:nvSpPr>
                <p:cNvPr id="158" name="Line 69"/>
                <p:cNvSpPr>
                  <a:spLocks noChangeShapeType="1"/>
                </p:cNvSpPr>
                <p:nvPr/>
              </p:nvSpPr>
              <p:spPr bwMode="auto">
                <a:xfrm>
                  <a:off x="2400" y="3696"/>
                  <a:ext cx="19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 type="oval" w="med" len="med"/>
                  <a:tailEnd type="oval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59" name="Line 70"/>
                <p:cNvSpPr>
                  <a:spLocks noChangeShapeType="1"/>
                </p:cNvSpPr>
                <p:nvPr/>
              </p:nvSpPr>
              <p:spPr bwMode="auto">
                <a:xfrm>
                  <a:off x="2496" y="3696"/>
                  <a:ext cx="19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 type="oval" w="med" len="med"/>
                  <a:tailEnd type="oval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40" name="Group 71"/>
              <p:cNvGrpSpPr>
                <a:grpSpLocks/>
              </p:cNvGrpSpPr>
              <p:nvPr/>
            </p:nvGrpSpPr>
            <p:grpSpPr bwMode="auto">
              <a:xfrm>
                <a:off x="3840" y="2880"/>
                <a:ext cx="288" cy="49"/>
                <a:chOff x="2400" y="3696"/>
                <a:chExt cx="288" cy="0"/>
              </a:xfrm>
            </p:grpSpPr>
            <p:sp>
              <p:nvSpPr>
                <p:cNvPr id="156" name="Line 72"/>
                <p:cNvSpPr>
                  <a:spLocks noChangeShapeType="1"/>
                </p:cNvSpPr>
                <p:nvPr/>
              </p:nvSpPr>
              <p:spPr bwMode="auto">
                <a:xfrm>
                  <a:off x="2400" y="3696"/>
                  <a:ext cx="19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 type="oval" w="med" len="med"/>
                  <a:tailEnd type="oval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57" name="Line 73"/>
                <p:cNvSpPr>
                  <a:spLocks noChangeShapeType="1"/>
                </p:cNvSpPr>
                <p:nvPr/>
              </p:nvSpPr>
              <p:spPr bwMode="auto">
                <a:xfrm>
                  <a:off x="2496" y="3696"/>
                  <a:ext cx="19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 type="oval" w="med" len="med"/>
                  <a:tailEnd type="oval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41" name="Group 74"/>
              <p:cNvGrpSpPr>
                <a:grpSpLocks/>
              </p:cNvGrpSpPr>
              <p:nvPr/>
            </p:nvGrpSpPr>
            <p:grpSpPr bwMode="auto">
              <a:xfrm>
                <a:off x="1296" y="2880"/>
                <a:ext cx="288" cy="49"/>
                <a:chOff x="2400" y="3696"/>
                <a:chExt cx="288" cy="0"/>
              </a:xfrm>
            </p:grpSpPr>
            <p:sp>
              <p:nvSpPr>
                <p:cNvPr id="154" name="Line 75"/>
                <p:cNvSpPr>
                  <a:spLocks noChangeShapeType="1"/>
                </p:cNvSpPr>
                <p:nvPr/>
              </p:nvSpPr>
              <p:spPr bwMode="auto">
                <a:xfrm>
                  <a:off x="2400" y="3696"/>
                  <a:ext cx="19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 type="oval" w="med" len="med"/>
                  <a:tailEnd type="oval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55" name="Line 76"/>
                <p:cNvSpPr>
                  <a:spLocks noChangeShapeType="1"/>
                </p:cNvSpPr>
                <p:nvPr/>
              </p:nvSpPr>
              <p:spPr bwMode="auto">
                <a:xfrm>
                  <a:off x="2496" y="3696"/>
                  <a:ext cx="19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 type="oval" w="med" len="med"/>
                  <a:tailEnd type="oval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42" name="Group 77"/>
              <p:cNvGrpSpPr>
                <a:grpSpLocks/>
              </p:cNvGrpSpPr>
              <p:nvPr/>
            </p:nvGrpSpPr>
            <p:grpSpPr bwMode="auto">
              <a:xfrm>
                <a:off x="4080" y="2880"/>
                <a:ext cx="288" cy="49"/>
                <a:chOff x="2400" y="3696"/>
                <a:chExt cx="288" cy="0"/>
              </a:xfrm>
            </p:grpSpPr>
            <p:sp>
              <p:nvSpPr>
                <p:cNvPr id="152" name="Line 78"/>
                <p:cNvSpPr>
                  <a:spLocks noChangeShapeType="1"/>
                </p:cNvSpPr>
                <p:nvPr/>
              </p:nvSpPr>
              <p:spPr bwMode="auto">
                <a:xfrm>
                  <a:off x="2400" y="3696"/>
                  <a:ext cx="19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 type="oval" w="med" len="med"/>
                  <a:tailEnd type="oval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53" name="Line 79"/>
                <p:cNvSpPr>
                  <a:spLocks noChangeShapeType="1"/>
                </p:cNvSpPr>
                <p:nvPr/>
              </p:nvSpPr>
              <p:spPr bwMode="auto">
                <a:xfrm>
                  <a:off x="2496" y="3696"/>
                  <a:ext cx="19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 type="oval" w="med" len="med"/>
                  <a:tailEnd type="oval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43" name="Group 80"/>
              <p:cNvGrpSpPr>
                <a:grpSpLocks/>
              </p:cNvGrpSpPr>
              <p:nvPr/>
            </p:nvGrpSpPr>
            <p:grpSpPr bwMode="auto">
              <a:xfrm>
                <a:off x="912" y="2880"/>
                <a:ext cx="288" cy="49"/>
                <a:chOff x="2400" y="3696"/>
                <a:chExt cx="288" cy="0"/>
              </a:xfrm>
            </p:grpSpPr>
            <p:sp>
              <p:nvSpPr>
                <p:cNvPr id="150" name="Line 81"/>
                <p:cNvSpPr>
                  <a:spLocks noChangeShapeType="1"/>
                </p:cNvSpPr>
                <p:nvPr/>
              </p:nvSpPr>
              <p:spPr bwMode="auto">
                <a:xfrm>
                  <a:off x="2400" y="3696"/>
                  <a:ext cx="19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 type="oval" w="med" len="med"/>
                  <a:tailEnd type="oval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51" name="Line 82"/>
                <p:cNvSpPr>
                  <a:spLocks noChangeShapeType="1"/>
                </p:cNvSpPr>
                <p:nvPr/>
              </p:nvSpPr>
              <p:spPr bwMode="auto">
                <a:xfrm>
                  <a:off x="2496" y="3696"/>
                  <a:ext cx="19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 type="oval" w="med" len="med"/>
                  <a:tailEnd type="oval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44" name="Group 83"/>
              <p:cNvGrpSpPr>
                <a:grpSpLocks/>
              </p:cNvGrpSpPr>
              <p:nvPr/>
            </p:nvGrpSpPr>
            <p:grpSpPr bwMode="auto">
              <a:xfrm>
                <a:off x="3984" y="2879"/>
                <a:ext cx="288" cy="49"/>
                <a:chOff x="2400" y="3696"/>
                <a:chExt cx="288" cy="0"/>
              </a:xfrm>
            </p:grpSpPr>
            <p:sp>
              <p:nvSpPr>
                <p:cNvPr id="148" name="Line 84"/>
                <p:cNvSpPr>
                  <a:spLocks noChangeShapeType="1"/>
                </p:cNvSpPr>
                <p:nvPr/>
              </p:nvSpPr>
              <p:spPr bwMode="auto">
                <a:xfrm>
                  <a:off x="2400" y="3696"/>
                  <a:ext cx="19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 type="oval" w="med" len="med"/>
                  <a:tailEnd type="oval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49" name="Line 85"/>
                <p:cNvSpPr>
                  <a:spLocks noChangeShapeType="1"/>
                </p:cNvSpPr>
                <p:nvPr/>
              </p:nvSpPr>
              <p:spPr bwMode="auto">
                <a:xfrm>
                  <a:off x="2496" y="3696"/>
                  <a:ext cx="19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 type="oval" w="med" len="med"/>
                  <a:tailEnd type="oval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45" name="Group 86"/>
              <p:cNvGrpSpPr>
                <a:grpSpLocks/>
              </p:cNvGrpSpPr>
              <p:nvPr/>
            </p:nvGrpSpPr>
            <p:grpSpPr bwMode="auto">
              <a:xfrm>
                <a:off x="864" y="2879"/>
                <a:ext cx="288" cy="49"/>
                <a:chOff x="2400" y="3696"/>
                <a:chExt cx="288" cy="0"/>
              </a:xfrm>
            </p:grpSpPr>
            <p:sp>
              <p:nvSpPr>
                <p:cNvPr id="146" name="Line 87"/>
                <p:cNvSpPr>
                  <a:spLocks noChangeShapeType="1"/>
                </p:cNvSpPr>
                <p:nvPr/>
              </p:nvSpPr>
              <p:spPr bwMode="auto">
                <a:xfrm>
                  <a:off x="2400" y="3696"/>
                  <a:ext cx="19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 type="oval" w="med" len="med"/>
                  <a:tailEnd type="oval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47" name="Line 88"/>
                <p:cNvSpPr>
                  <a:spLocks noChangeShapeType="1"/>
                </p:cNvSpPr>
                <p:nvPr/>
              </p:nvSpPr>
              <p:spPr bwMode="auto">
                <a:xfrm>
                  <a:off x="2496" y="3696"/>
                  <a:ext cx="19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 type="oval" w="med" len="med"/>
                  <a:tailEnd type="oval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</p:grpSp>
    </p:spTree>
    <p:extLst>
      <p:ext uri="{BB962C8B-B14F-4D97-AF65-F5344CB8AC3E}">
        <p14:creationId xmlns:p14="http://schemas.microsoft.com/office/powerpoint/2010/main" val="24168631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15"/>
          <p:cNvSpPr txBox="1">
            <a:spLocks noChangeArrowheads="1"/>
          </p:cNvSpPr>
          <p:nvPr/>
        </p:nvSpPr>
        <p:spPr bwMode="auto">
          <a:xfrm>
            <a:off x="152400" y="914400"/>
            <a:ext cx="8763000" cy="25853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sz="36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36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36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36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6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u="sng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600" b="1" u="sng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u="sng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3600" b="1" u="sng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ũng</a:t>
            </a:r>
            <a:r>
              <a:rPr lang="en-US" sz="36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6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6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36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oán</a:t>
            </a:r>
            <a:r>
              <a:rPr lang="en-US" sz="36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36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6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36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36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ương</a:t>
            </a:r>
            <a:r>
              <a:rPr lang="en-US" sz="36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36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hư</a:t>
            </a:r>
            <a:r>
              <a:rPr lang="en-US" sz="36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6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36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oán</a:t>
            </a:r>
            <a:r>
              <a:rPr lang="en-US" sz="36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36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36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36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6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6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u="sng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ữu</a:t>
            </a:r>
            <a:r>
              <a:rPr lang="en-US" sz="3600" b="1" u="sng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u="sng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ỉ</a:t>
            </a:r>
            <a:endParaRPr lang="en-US" sz="3600" b="1" u="sng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3542551" y="228600"/>
            <a:ext cx="1510350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4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ú</a:t>
            </a:r>
            <a:r>
              <a:rPr lang="en-US" sz="4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ý</a:t>
            </a:r>
          </a:p>
        </p:txBody>
      </p:sp>
    </p:spTree>
    <p:extLst>
      <p:ext uri="{BB962C8B-B14F-4D97-AF65-F5344CB8AC3E}">
        <p14:creationId xmlns:p14="http://schemas.microsoft.com/office/powerpoint/2010/main" val="36997037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12" name="Picture 8" descr="Cover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4175" y="2386013"/>
            <a:ext cx="3967163" cy="13287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11" name="Picture 7" descr="Cover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402013"/>
            <a:ext cx="5675313" cy="17605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10" name="Picture 6" descr="Cover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64000" y="2811463"/>
            <a:ext cx="5070475" cy="10366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09" name="Picture 5" descr="Cover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84613" y="1677988"/>
            <a:ext cx="2744787" cy="20113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08" name="Picture 4" descr="Cover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14725" y="3063875"/>
            <a:ext cx="1374775" cy="9540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4189160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1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1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1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1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1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Picture 8" descr="12951536491686508866_574_574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1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1600200"/>
            <a:ext cx="8001000" cy="464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4" name="Picture 10" descr="450603ss06xdzo9s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581400"/>
            <a:ext cx="1447800" cy="336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Flowchart: Process 7"/>
          <p:cNvSpPr/>
          <p:nvPr/>
        </p:nvSpPr>
        <p:spPr>
          <a:xfrm>
            <a:off x="838200" y="304800"/>
            <a:ext cx="7429500" cy="1069848"/>
          </a:xfrm>
          <a:prstGeom prst="flowChartProcess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en-US" sz="4800" b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Book Antiqua" pitchFamily="18" charset="0"/>
              </a:rPr>
              <a:t>HƯỚNG DẪN VỀ NHÀ</a:t>
            </a:r>
            <a:endParaRPr lang="en-US" sz="4800" b="1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rgbClr val="FF0000"/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  <a:latin typeface="Book Antiqua" pitchFamily="18" charset="0"/>
            </a:endParaRPr>
          </a:p>
        </p:txBody>
      </p:sp>
      <p:pic>
        <p:nvPicPr>
          <p:cNvPr id="17416" name="Picture 10" descr="Picture4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05600" y="838200"/>
            <a:ext cx="685800" cy="606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7" name="Picture 10" descr="Picture4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609600"/>
            <a:ext cx="685800" cy="606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8" name="Picture 10" descr="Picture4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67600" y="4648200"/>
            <a:ext cx="685800" cy="606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9" name="Picture 10" descr="Picture4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1800" y="4953000"/>
            <a:ext cx="685800" cy="606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20" name="Picture 10" descr="Picture4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1600" y="4572000"/>
            <a:ext cx="685800" cy="606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21" name="Picture 10" descr="Picture4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2133600"/>
            <a:ext cx="685800" cy="606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22" name="Picture 10" descr="Picture4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24600" y="6251575"/>
            <a:ext cx="685800" cy="606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23" name="Picture 10" descr="Picture4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6251575"/>
            <a:ext cx="685800" cy="606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24" name="Picture 10" descr="Picture4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33800" y="381000"/>
            <a:ext cx="685800" cy="606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25" name="Picture 10" descr="Picture4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990600"/>
            <a:ext cx="685800" cy="606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Text Box 3"/>
          <p:cNvSpPr txBox="1">
            <a:spLocks noChangeArrowheads="1"/>
          </p:cNvSpPr>
          <p:nvPr/>
        </p:nvSpPr>
        <p:spPr bwMode="auto">
          <a:xfrm>
            <a:off x="938645" y="2286000"/>
            <a:ext cx="6934200" cy="18158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marL="457200" indent="-457200" algn="just" eaLnBrk="1" hangingPunct="1">
              <a:spcBef>
                <a:spcPct val="50000"/>
              </a:spcBef>
              <a:buFontTx/>
              <a:buChar char="-"/>
            </a:pPr>
            <a:r>
              <a:rPr lang="en-US" sz="3200" b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hế</a:t>
            </a:r>
            <a:r>
              <a:rPr lang="en-US" sz="32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32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32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200" b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32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so </a:t>
            </a:r>
            <a:r>
              <a:rPr lang="en-US" sz="3200" b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sánh</a:t>
            </a:r>
            <a:r>
              <a:rPr lang="en-US" sz="32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32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, ý </a:t>
            </a:r>
            <a:r>
              <a:rPr lang="en-US" sz="3200" b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nghĩa</a:t>
            </a:r>
            <a:r>
              <a:rPr lang="en-US" sz="32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rục</a:t>
            </a:r>
            <a:r>
              <a:rPr lang="en-US" sz="32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32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457200" indent="-457200" algn="just" eaLnBrk="1" hangingPunct="1">
              <a:spcBef>
                <a:spcPct val="50000"/>
              </a:spcBef>
              <a:buFontTx/>
              <a:buChar char="-"/>
            </a:pPr>
            <a:r>
              <a:rPr lang="en-US" sz="3200" b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32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2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90, 91, 92 SGK </a:t>
            </a:r>
            <a:r>
              <a:rPr lang="en-US" sz="3200" b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rang</a:t>
            </a:r>
            <a:r>
              <a:rPr lang="en-US" sz="32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45</a:t>
            </a:r>
            <a:endParaRPr lang="en-US" sz="3200" b="1" dirty="0">
              <a:solidFill>
                <a:srgbClr val="0000CC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92107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52400" y="224925"/>
            <a:ext cx="4191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b="1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90 </a:t>
            </a:r>
            <a:r>
              <a:rPr lang="en-US" sz="2800" b="1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ang</a:t>
            </a:r>
            <a:r>
              <a:rPr lang="en-US" sz="2800" b="1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45 SGK</a:t>
            </a:r>
            <a:endParaRPr lang="en-US" sz="2800" b="1" u="sng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1557826"/>
              </p:ext>
            </p:extLst>
          </p:nvPr>
        </p:nvGraphicFramePr>
        <p:xfrm>
          <a:off x="1552448" y="838200"/>
          <a:ext cx="3794098" cy="20498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24" name="Equation" r:id="rId3" imgW="1574640" imgH="850680" progId="Equation.DSMT4">
                  <p:embed/>
                </p:oleObj>
              </mc:Choice>
              <mc:Fallback>
                <p:oleObj name="Equation" r:id="rId3" imgW="1574640" imgH="850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52448" y="838200"/>
                        <a:ext cx="3794098" cy="20498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0694907"/>
              </p:ext>
            </p:extLst>
          </p:nvPr>
        </p:nvGraphicFramePr>
        <p:xfrm>
          <a:off x="4822698" y="1844830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25" name="Equation" r:id="rId5" imgW="114120" imgH="177480" progId="Equation.DSMT4">
                  <p:embed/>
                </p:oleObj>
              </mc:Choice>
              <mc:Fallback>
                <p:oleObj name="Equation" r:id="rId5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822698" y="1844830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8548742"/>
              </p:ext>
            </p:extLst>
          </p:nvPr>
        </p:nvGraphicFramePr>
        <p:xfrm>
          <a:off x="1600200" y="2971800"/>
          <a:ext cx="4772152" cy="154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26" name="Equation" r:id="rId7" imgW="1955520" imgH="634680" progId="Equation.DSMT4">
                  <p:embed/>
                </p:oleObj>
              </mc:Choice>
              <mc:Fallback>
                <p:oleObj name="Equation" r:id="rId7" imgW="195552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600200" y="2971800"/>
                        <a:ext cx="4772152" cy="154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592079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4"/>
          <p:cNvGrpSpPr>
            <a:grpSpLocks/>
          </p:cNvGrpSpPr>
          <p:nvPr/>
        </p:nvGrpSpPr>
        <p:grpSpPr bwMode="auto">
          <a:xfrm flipH="1">
            <a:off x="1095375" y="2882900"/>
            <a:ext cx="1752600" cy="2849563"/>
            <a:chOff x="1707" y="1463"/>
            <a:chExt cx="848" cy="1795"/>
          </a:xfrm>
        </p:grpSpPr>
        <p:sp>
          <p:nvSpPr>
            <p:cNvPr id="4" name="Freeform 5"/>
            <p:cNvSpPr>
              <a:spLocks/>
            </p:cNvSpPr>
            <p:nvPr/>
          </p:nvSpPr>
          <p:spPr bwMode="auto">
            <a:xfrm>
              <a:off x="1710" y="1476"/>
              <a:ext cx="812" cy="1782"/>
            </a:xfrm>
            <a:custGeom>
              <a:avLst/>
              <a:gdLst>
                <a:gd name="T0" fmla="*/ 0 w 812"/>
                <a:gd name="T1" fmla="*/ 0 h 1782"/>
                <a:gd name="T2" fmla="*/ 141 w 812"/>
                <a:gd name="T3" fmla="*/ 32 h 1782"/>
                <a:gd name="T4" fmla="*/ 248 w 812"/>
                <a:gd name="T5" fmla="*/ 90 h 1782"/>
                <a:gd name="T6" fmla="*/ 343 w 812"/>
                <a:gd name="T7" fmla="*/ 178 h 1782"/>
                <a:gd name="T8" fmla="*/ 452 w 812"/>
                <a:gd name="T9" fmla="*/ 307 h 1782"/>
                <a:gd name="T10" fmla="*/ 554 w 812"/>
                <a:gd name="T11" fmla="*/ 484 h 1782"/>
                <a:gd name="T12" fmla="*/ 641 w 812"/>
                <a:gd name="T13" fmla="*/ 686 h 1782"/>
                <a:gd name="T14" fmla="*/ 698 w 812"/>
                <a:gd name="T15" fmla="*/ 871 h 1782"/>
                <a:gd name="T16" fmla="*/ 746 w 812"/>
                <a:gd name="T17" fmla="*/ 1081 h 1782"/>
                <a:gd name="T18" fmla="*/ 772 w 812"/>
                <a:gd name="T19" fmla="*/ 1225 h 1782"/>
                <a:gd name="T20" fmla="*/ 793 w 812"/>
                <a:gd name="T21" fmla="*/ 1387 h 1782"/>
                <a:gd name="T22" fmla="*/ 808 w 812"/>
                <a:gd name="T23" fmla="*/ 1605 h 1782"/>
                <a:gd name="T24" fmla="*/ 812 w 812"/>
                <a:gd name="T25" fmla="*/ 1774 h 1782"/>
                <a:gd name="T26" fmla="*/ 812 w 812"/>
                <a:gd name="T27" fmla="*/ 1782 h 1782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812"/>
                <a:gd name="T43" fmla="*/ 0 h 1782"/>
                <a:gd name="T44" fmla="*/ 812 w 812"/>
                <a:gd name="T45" fmla="*/ 1782 h 1782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812" h="1782">
                  <a:moveTo>
                    <a:pt x="0" y="0"/>
                  </a:moveTo>
                  <a:lnTo>
                    <a:pt x="141" y="32"/>
                  </a:lnTo>
                  <a:lnTo>
                    <a:pt x="248" y="90"/>
                  </a:lnTo>
                  <a:lnTo>
                    <a:pt x="343" y="178"/>
                  </a:lnTo>
                  <a:lnTo>
                    <a:pt x="452" y="307"/>
                  </a:lnTo>
                  <a:lnTo>
                    <a:pt x="554" y="484"/>
                  </a:lnTo>
                  <a:lnTo>
                    <a:pt x="641" y="686"/>
                  </a:lnTo>
                  <a:lnTo>
                    <a:pt x="698" y="871"/>
                  </a:lnTo>
                  <a:lnTo>
                    <a:pt x="746" y="1081"/>
                  </a:lnTo>
                  <a:lnTo>
                    <a:pt x="772" y="1225"/>
                  </a:lnTo>
                  <a:lnTo>
                    <a:pt x="793" y="1387"/>
                  </a:lnTo>
                  <a:lnTo>
                    <a:pt x="808" y="1605"/>
                  </a:lnTo>
                  <a:lnTo>
                    <a:pt x="812" y="1774"/>
                  </a:lnTo>
                  <a:lnTo>
                    <a:pt x="812" y="1782"/>
                  </a:lnTo>
                </a:path>
              </a:pathLst>
            </a:custGeom>
            <a:noFill/>
            <a:ln w="14288">
              <a:solidFill>
                <a:srgbClr val="808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" name="Freeform 6"/>
            <p:cNvSpPr>
              <a:spLocks/>
            </p:cNvSpPr>
            <p:nvPr/>
          </p:nvSpPr>
          <p:spPr bwMode="auto">
            <a:xfrm>
              <a:off x="1707" y="1466"/>
              <a:ext cx="833" cy="1781"/>
            </a:xfrm>
            <a:custGeom>
              <a:avLst/>
              <a:gdLst>
                <a:gd name="T0" fmla="*/ 0 w 833"/>
                <a:gd name="T1" fmla="*/ 0 h 1781"/>
                <a:gd name="T2" fmla="*/ 144 w 833"/>
                <a:gd name="T3" fmla="*/ 32 h 1781"/>
                <a:gd name="T4" fmla="*/ 254 w 833"/>
                <a:gd name="T5" fmla="*/ 88 h 1781"/>
                <a:gd name="T6" fmla="*/ 352 w 833"/>
                <a:gd name="T7" fmla="*/ 177 h 1781"/>
                <a:gd name="T8" fmla="*/ 461 w 833"/>
                <a:gd name="T9" fmla="*/ 306 h 1781"/>
                <a:gd name="T10" fmla="*/ 567 w 833"/>
                <a:gd name="T11" fmla="*/ 483 h 1781"/>
                <a:gd name="T12" fmla="*/ 657 w 833"/>
                <a:gd name="T13" fmla="*/ 684 h 1781"/>
                <a:gd name="T14" fmla="*/ 714 w 833"/>
                <a:gd name="T15" fmla="*/ 870 h 1781"/>
                <a:gd name="T16" fmla="*/ 764 w 833"/>
                <a:gd name="T17" fmla="*/ 1080 h 1781"/>
                <a:gd name="T18" fmla="*/ 790 w 833"/>
                <a:gd name="T19" fmla="*/ 1225 h 1781"/>
                <a:gd name="T20" fmla="*/ 812 w 833"/>
                <a:gd name="T21" fmla="*/ 1386 h 1781"/>
                <a:gd name="T22" fmla="*/ 827 w 833"/>
                <a:gd name="T23" fmla="*/ 1604 h 1781"/>
                <a:gd name="T24" fmla="*/ 833 w 833"/>
                <a:gd name="T25" fmla="*/ 1773 h 1781"/>
                <a:gd name="T26" fmla="*/ 833 w 833"/>
                <a:gd name="T27" fmla="*/ 1781 h 1781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833"/>
                <a:gd name="T43" fmla="*/ 0 h 1781"/>
                <a:gd name="T44" fmla="*/ 833 w 833"/>
                <a:gd name="T45" fmla="*/ 1781 h 1781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833" h="1781">
                  <a:moveTo>
                    <a:pt x="0" y="0"/>
                  </a:moveTo>
                  <a:lnTo>
                    <a:pt x="144" y="32"/>
                  </a:lnTo>
                  <a:lnTo>
                    <a:pt x="254" y="88"/>
                  </a:lnTo>
                  <a:lnTo>
                    <a:pt x="352" y="177"/>
                  </a:lnTo>
                  <a:lnTo>
                    <a:pt x="461" y="306"/>
                  </a:lnTo>
                  <a:lnTo>
                    <a:pt x="567" y="483"/>
                  </a:lnTo>
                  <a:lnTo>
                    <a:pt x="657" y="684"/>
                  </a:lnTo>
                  <a:lnTo>
                    <a:pt x="714" y="870"/>
                  </a:lnTo>
                  <a:lnTo>
                    <a:pt x="764" y="1080"/>
                  </a:lnTo>
                  <a:lnTo>
                    <a:pt x="790" y="1225"/>
                  </a:lnTo>
                  <a:lnTo>
                    <a:pt x="812" y="1386"/>
                  </a:lnTo>
                  <a:lnTo>
                    <a:pt x="827" y="1604"/>
                  </a:lnTo>
                  <a:lnTo>
                    <a:pt x="833" y="1773"/>
                  </a:lnTo>
                  <a:lnTo>
                    <a:pt x="833" y="1781"/>
                  </a:lnTo>
                </a:path>
              </a:pathLst>
            </a:custGeom>
            <a:noFill/>
            <a:ln w="14288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" name="Freeform 7"/>
            <p:cNvSpPr>
              <a:spLocks/>
            </p:cNvSpPr>
            <p:nvPr/>
          </p:nvSpPr>
          <p:spPr bwMode="auto">
            <a:xfrm>
              <a:off x="1716" y="1463"/>
              <a:ext cx="839" cy="1775"/>
            </a:xfrm>
            <a:custGeom>
              <a:avLst/>
              <a:gdLst>
                <a:gd name="T0" fmla="*/ 0 w 839"/>
                <a:gd name="T1" fmla="*/ 0 h 1775"/>
                <a:gd name="T2" fmla="*/ 146 w 839"/>
                <a:gd name="T3" fmla="*/ 32 h 1775"/>
                <a:gd name="T4" fmla="*/ 257 w 839"/>
                <a:gd name="T5" fmla="*/ 88 h 1775"/>
                <a:gd name="T6" fmla="*/ 355 w 839"/>
                <a:gd name="T7" fmla="*/ 176 h 1775"/>
                <a:gd name="T8" fmla="*/ 466 w 839"/>
                <a:gd name="T9" fmla="*/ 306 h 1775"/>
                <a:gd name="T10" fmla="*/ 571 w 839"/>
                <a:gd name="T11" fmla="*/ 482 h 1775"/>
                <a:gd name="T12" fmla="*/ 662 w 839"/>
                <a:gd name="T13" fmla="*/ 684 h 1775"/>
                <a:gd name="T14" fmla="*/ 720 w 839"/>
                <a:gd name="T15" fmla="*/ 868 h 1775"/>
                <a:gd name="T16" fmla="*/ 770 w 839"/>
                <a:gd name="T17" fmla="*/ 1075 h 1775"/>
                <a:gd name="T18" fmla="*/ 797 w 839"/>
                <a:gd name="T19" fmla="*/ 1221 h 1775"/>
                <a:gd name="T20" fmla="*/ 818 w 839"/>
                <a:gd name="T21" fmla="*/ 1383 h 1775"/>
                <a:gd name="T22" fmla="*/ 834 w 839"/>
                <a:gd name="T23" fmla="*/ 1599 h 1775"/>
                <a:gd name="T24" fmla="*/ 839 w 839"/>
                <a:gd name="T25" fmla="*/ 1769 h 1775"/>
                <a:gd name="T26" fmla="*/ 839 w 839"/>
                <a:gd name="T27" fmla="*/ 1775 h 1775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839"/>
                <a:gd name="T43" fmla="*/ 0 h 1775"/>
                <a:gd name="T44" fmla="*/ 839 w 839"/>
                <a:gd name="T45" fmla="*/ 1775 h 1775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839" h="1775">
                  <a:moveTo>
                    <a:pt x="0" y="0"/>
                  </a:moveTo>
                  <a:lnTo>
                    <a:pt x="146" y="32"/>
                  </a:lnTo>
                  <a:lnTo>
                    <a:pt x="257" y="88"/>
                  </a:lnTo>
                  <a:lnTo>
                    <a:pt x="355" y="176"/>
                  </a:lnTo>
                  <a:lnTo>
                    <a:pt x="466" y="306"/>
                  </a:lnTo>
                  <a:lnTo>
                    <a:pt x="571" y="482"/>
                  </a:lnTo>
                  <a:lnTo>
                    <a:pt x="662" y="684"/>
                  </a:lnTo>
                  <a:lnTo>
                    <a:pt x="720" y="868"/>
                  </a:lnTo>
                  <a:lnTo>
                    <a:pt x="770" y="1075"/>
                  </a:lnTo>
                  <a:lnTo>
                    <a:pt x="797" y="1221"/>
                  </a:lnTo>
                  <a:lnTo>
                    <a:pt x="818" y="1383"/>
                  </a:lnTo>
                  <a:lnTo>
                    <a:pt x="834" y="1599"/>
                  </a:lnTo>
                  <a:lnTo>
                    <a:pt x="839" y="1769"/>
                  </a:lnTo>
                  <a:lnTo>
                    <a:pt x="839" y="1775"/>
                  </a:lnTo>
                </a:path>
              </a:pathLst>
            </a:custGeom>
            <a:noFill/>
            <a:ln w="14288">
              <a:solidFill>
                <a:srgbClr val="808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" name="Group 8"/>
          <p:cNvGrpSpPr>
            <a:grpSpLocks/>
          </p:cNvGrpSpPr>
          <p:nvPr/>
        </p:nvGrpSpPr>
        <p:grpSpPr bwMode="auto">
          <a:xfrm>
            <a:off x="1358900" y="1282700"/>
            <a:ext cx="3048000" cy="3200400"/>
            <a:chOff x="1247" y="1008"/>
            <a:chExt cx="915" cy="932"/>
          </a:xfrm>
        </p:grpSpPr>
        <p:sp>
          <p:nvSpPr>
            <p:cNvPr id="8" name="Freeform 9"/>
            <p:cNvSpPr>
              <a:spLocks/>
            </p:cNvSpPr>
            <p:nvPr/>
          </p:nvSpPr>
          <p:spPr bwMode="auto">
            <a:xfrm>
              <a:off x="1409" y="1130"/>
              <a:ext cx="674" cy="693"/>
            </a:xfrm>
            <a:custGeom>
              <a:avLst/>
              <a:gdLst>
                <a:gd name="T0" fmla="*/ 246 w 674"/>
                <a:gd name="T1" fmla="*/ 38 h 693"/>
                <a:gd name="T2" fmla="*/ 220 w 674"/>
                <a:gd name="T3" fmla="*/ 42 h 693"/>
                <a:gd name="T4" fmla="*/ 165 w 674"/>
                <a:gd name="T5" fmla="*/ 61 h 693"/>
                <a:gd name="T6" fmla="*/ 136 w 674"/>
                <a:gd name="T7" fmla="*/ 75 h 693"/>
                <a:gd name="T8" fmla="*/ 101 w 674"/>
                <a:gd name="T9" fmla="*/ 83 h 693"/>
                <a:gd name="T10" fmla="*/ 45 w 674"/>
                <a:gd name="T11" fmla="*/ 108 h 693"/>
                <a:gd name="T12" fmla="*/ 30 w 674"/>
                <a:gd name="T13" fmla="*/ 177 h 693"/>
                <a:gd name="T14" fmla="*/ 3 w 674"/>
                <a:gd name="T15" fmla="*/ 215 h 693"/>
                <a:gd name="T16" fmla="*/ 0 w 674"/>
                <a:gd name="T17" fmla="*/ 279 h 693"/>
                <a:gd name="T18" fmla="*/ 195 w 674"/>
                <a:gd name="T19" fmla="*/ 341 h 693"/>
                <a:gd name="T20" fmla="*/ 163 w 674"/>
                <a:gd name="T21" fmla="*/ 366 h 693"/>
                <a:gd name="T22" fmla="*/ 181 w 674"/>
                <a:gd name="T23" fmla="*/ 382 h 693"/>
                <a:gd name="T24" fmla="*/ 199 w 674"/>
                <a:gd name="T25" fmla="*/ 396 h 693"/>
                <a:gd name="T26" fmla="*/ 223 w 674"/>
                <a:gd name="T27" fmla="*/ 416 h 693"/>
                <a:gd name="T28" fmla="*/ 209 w 674"/>
                <a:gd name="T29" fmla="*/ 440 h 693"/>
                <a:gd name="T30" fmla="*/ 222 w 674"/>
                <a:gd name="T31" fmla="*/ 432 h 693"/>
                <a:gd name="T32" fmla="*/ 250 w 674"/>
                <a:gd name="T33" fmla="*/ 442 h 693"/>
                <a:gd name="T34" fmla="*/ 270 w 674"/>
                <a:gd name="T35" fmla="*/ 476 h 693"/>
                <a:gd name="T36" fmla="*/ 307 w 674"/>
                <a:gd name="T37" fmla="*/ 693 h 693"/>
                <a:gd name="T38" fmla="*/ 340 w 674"/>
                <a:gd name="T39" fmla="*/ 652 h 693"/>
                <a:gd name="T40" fmla="*/ 366 w 674"/>
                <a:gd name="T41" fmla="*/ 647 h 693"/>
                <a:gd name="T42" fmla="*/ 425 w 674"/>
                <a:gd name="T43" fmla="*/ 638 h 693"/>
                <a:gd name="T44" fmla="*/ 454 w 674"/>
                <a:gd name="T45" fmla="*/ 618 h 693"/>
                <a:gd name="T46" fmla="*/ 508 w 674"/>
                <a:gd name="T47" fmla="*/ 633 h 693"/>
                <a:gd name="T48" fmla="*/ 564 w 674"/>
                <a:gd name="T49" fmla="*/ 594 h 693"/>
                <a:gd name="T50" fmla="*/ 543 w 674"/>
                <a:gd name="T51" fmla="*/ 505 h 693"/>
                <a:gd name="T52" fmla="*/ 561 w 674"/>
                <a:gd name="T53" fmla="*/ 465 h 693"/>
                <a:gd name="T54" fmla="*/ 582 w 674"/>
                <a:gd name="T55" fmla="*/ 405 h 693"/>
                <a:gd name="T56" fmla="*/ 674 w 674"/>
                <a:gd name="T57" fmla="*/ 325 h 693"/>
                <a:gd name="T58" fmla="*/ 606 w 674"/>
                <a:gd name="T59" fmla="*/ 289 h 693"/>
                <a:gd name="T60" fmla="*/ 566 w 674"/>
                <a:gd name="T61" fmla="*/ 219 h 693"/>
                <a:gd name="T62" fmla="*/ 582 w 674"/>
                <a:gd name="T63" fmla="*/ 100 h 693"/>
                <a:gd name="T64" fmla="*/ 517 w 674"/>
                <a:gd name="T65" fmla="*/ 65 h 693"/>
                <a:gd name="T66" fmla="*/ 447 w 674"/>
                <a:gd name="T67" fmla="*/ 81 h 693"/>
                <a:gd name="T68" fmla="*/ 433 w 674"/>
                <a:gd name="T69" fmla="*/ 27 h 693"/>
                <a:gd name="T70" fmla="*/ 368 w 674"/>
                <a:gd name="T71" fmla="*/ 11 h 693"/>
                <a:gd name="T72" fmla="*/ 316 w 674"/>
                <a:gd name="T73" fmla="*/ 0 h 693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w 674"/>
                <a:gd name="T112" fmla="*/ 0 h 693"/>
                <a:gd name="T113" fmla="*/ 674 w 674"/>
                <a:gd name="T114" fmla="*/ 693 h 693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T111" t="T112" r="T113" b="T114"/>
              <a:pathLst>
                <a:path w="674" h="693">
                  <a:moveTo>
                    <a:pt x="279" y="157"/>
                  </a:moveTo>
                  <a:lnTo>
                    <a:pt x="246" y="38"/>
                  </a:lnTo>
                  <a:lnTo>
                    <a:pt x="267" y="215"/>
                  </a:lnTo>
                  <a:lnTo>
                    <a:pt x="220" y="42"/>
                  </a:lnTo>
                  <a:lnTo>
                    <a:pt x="236" y="186"/>
                  </a:lnTo>
                  <a:lnTo>
                    <a:pt x="165" y="61"/>
                  </a:lnTo>
                  <a:lnTo>
                    <a:pt x="222" y="223"/>
                  </a:lnTo>
                  <a:lnTo>
                    <a:pt x="136" y="75"/>
                  </a:lnTo>
                  <a:lnTo>
                    <a:pt x="206" y="243"/>
                  </a:lnTo>
                  <a:lnTo>
                    <a:pt x="101" y="83"/>
                  </a:lnTo>
                  <a:lnTo>
                    <a:pt x="199" y="254"/>
                  </a:lnTo>
                  <a:lnTo>
                    <a:pt x="45" y="108"/>
                  </a:lnTo>
                  <a:lnTo>
                    <a:pt x="190" y="264"/>
                  </a:lnTo>
                  <a:lnTo>
                    <a:pt x="30" y="177"/>
                  </a:lnTo>
                  <a:lnTo>
                    <a:pt x="175" y="281"/>
                  </a:lnTo>
                  <a:lnTo>
                    <a:pt x="3" y="215"/>
                  </a:lnTo>
                  <a:lnTo>
                    <a:pt x="157" y="300"/>
                  </a:lnTo>
                  <a:lnTo>
                    <a:pt x="0" y="279"/>
                  </a:lnTo>
                  <a:lnTo>
                    <a:pt x="183" y="322"/>
                  </a:lnTo>
                  <a:lnTo>
                    <a:pt x="195" y="341"/>
                  </a:lnTo>
                  <a:lnTo>
                    <a:pt x="3" y="382"/>
                  </a:lnTo>
                  <a:lnTo>
                    <a:pt x="163" y="366"/>
                  </a:lnTo>
                  <a:lnTo>
                    <a:pt x="22" y="405"/>
                  </a:lnTo>
                  <a:lnTo>
                    <a:pt x="181" y="382"/>
                  </a:lnTo>
                  <a:lnTo>
                    <a:pt x="30" y="465"/>
                  </a:lnTo>
                  <a:lnTo>
                    <a:pt x="199" y="396"/>
                  </a:lnTo>
                  <a:lnTo>
                    <a:pt x="57" y="496"/>
                  </a:lnTo>
                  <a:lnTo>
                    <a:pt x="223" y="416"/>
                  </a:lnTo>
                  <a:lnTo>
                    <a:pt x="42" y="561"/>
                  </a:lnTo>
                  <a:lnTo>
                    <a:pt x="209" y="440"/>
                  </a:lnTo>
                  <a:lnTo>
                    <a:pt x="83" y="610"/>
                  </a:lnTo>
                  <a:lnTo>
                    <a:pt x="222" y="432"/>
                  </a:lnTo>
                  <a:lnTo>
                    <a:pt x="152" y="586"/>
                  </a:lnTo>
                  <a:lnTo>
                    <a:pt x="250" y="442"/>
                  </a:lnTo>
                  <a:lnTo>
                    <a:pt x="225" y="627"/>
                  </a:lnTo>
                  <a:lnTo>
                    <a:pt x="270" y="476"/>
                  </a:lnTo>
                  <a:lnTo>
                    <a:pt x="293" y="556"/>
                  </a:lnTo>
                  <a:lnTo>
                    <a:pt x="307" y="693"/>
                  </a:lnTo>
                  <a:lnTo>
                    <a:pt x="307" y="494"/>
                  </a:lnTo>
                  <a:lnTo>
                    <a:pt x="340" y="652"/>
                  </a:lnTo>
                  <a:lnTo>
                    <a:pt x="323" y="480"/>
                  </a:lnTo>
                  <a:lnTo>
                    <a:pt x="366" y="647"/>
                  </a:lnTo>
                  <a:lnTo>
                    <a:pt x="346" y="482"/>
                  </a:lnTo>
                  <a:lnTo>
                    <a:pt x="425" y="638"/>
                  </a:lnTo>
                  <a:lnTo>
                    <a:pt x="374" y="482"/>
                  </a:lnTo>
                  <a:lnTo>
                    <a:pt x="454" y="618"/>
                  </a:lnTo>
                  <a:lnTo>
                    <a:pt x="394" y="467"/>
                  </a:lnTo>
                  <a:lnTo>
                    <a:pt x="508" y="633"/>
                  </a:lnTo>
                  <a:lnTo>
                    <a:pt x="419" y="469"/>
                  </a:lnTo>
                  <a:lnTo>
                    <a:pt x="564" y="594"/>
                  </a:lnTo>
                  <a:lnTo>
                    <a:pt x="403" y="434"/>
                  </a:lnTo>
                  <a:lnTo>
                    <a:pt x="543" y="505"/>
                  </a:lnTo>
                  <a:lnTo>
                    <a:pt x="394" y="399"/>
                  </a:lnTo>
                  <a:lnTo>
                    <a:pt x="561" y="465"/>
                  </a:lnTo>
                  <a:lnTo>
                    <a:pt x="412" y="378"/>
                  </a:lnTo>
                  <a:lnTo>
                    <a:pt x="582" y="405"/>
                  </a:lnTo>
                  <a:lnTo>
                    <a:pt x="396" y="359"/>
                  </a:lnTo>
                  <a:lnTo>
                    <a:pt x="674" y="325"/>
                  </a:lnTo>
                  <a:lnTo>
                    <a:pt x="429" y="332"/>
                  </a:lnTo>
                  <a:lnTo>
                    <a:pt x="606" y="289"/>
                  </a:lnTo>
                  <a:lnTo>
                    <a:pt x="374" y="322"/>
                  </a:lnTo>
                  <a:lnTo>
                    <a:pt x="566" y="219"/>
                  </a:lnTo>
                  <a:lnTo>
                    <a:pt x="360" y="306"/>
                  </a:lnTo>
                  <a:lnTo>
                    <a:pt x="582" y="100"/>
                  </a:lnTo>
                  <a:lnTo>
                    <a:pt x="379" y="273"/>
                  </a:lnTo>
                  <a:lnTo>
                    <a:pt x="517" y="65"/>
                  </a:lnTo>
                  <a:lnTo>
                    <a:pt x="384" y="248"/>
                  </a:lnTo>
                  <a:lnTo>
                    <a:pt x="447" y="81"/>
                  </a:lnTo>
                  <a:lnTo>
                    <a:pt x="360" y="243"/>
                  </a:lnTo>
                  <a:lnTo>
                    <a:pt x="433" y="27"/>
                  </a:lnTo>
                  <a:lnTo>
                    <a:pt x="335" y="233"/>
                  </a:lnTo>
                  <a:lnTo>
                    <a:pt x="368" y="11"/>
                  </a:lnTo>
                  <a:lnTo>
                    <a:pt x="316" y="231"/>
                  </a:lnTo>
                  <a:lnTo>
                    <a:pt x="316" y="0"/>
                  </a:lnTo>
                  <a:lnTo>
                    <a:pt x="279" y="157"/>
                  </a:lnTo>
                  <a:close/>
                </a:path>
              </a:pathLst>
            </a:custGeom>
            <a:solidFill>
              <a:srgbClr val="404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9" name="Group 10"/>
            <p:cNvGrpSpPr>
              <a:grpSpLocks/>
            </p:cNvGrpSpPr>
            <p:nvPr/>
          </p:nvGrpSpPr>
          <p:grpSpPr bwMode="auto">
            <a:xfrm>
              <a:off x="1712" y="1026"/>
              <a:ext cx="426" cy="886"/>
              <a:chOff x="1712" y="1026"/>
              <a:chExt cx="426" cy="886"/>
            </a:xfrm>
          </p:grpSpPr>
          <p:sp>
            <p:nvSpPr>
              <p:cNvPr id="28" name="Freeform 11"/>
              <p:cNvSpPr>
                <a:spLocks/>
              </p:cNvSpPr>
              <p:nvPr/>
            </p:nvSpPr>
            <p:spPr bwMode="auto">
              <a:xfrm>
                <a:off x="1713" y="1310"/>
                <a:ext cx="421" cy="153"/>
              </a:xfrm>
              <a:custGeom>
                <a:avLst/>
                <a:gdLst>
                  <a:gd name="T0" fmla="*/ 0 w 421"/>
                  <a:gd name="T1" fmla="*/ 153 h 153"/>
                  <a:gd name="T2" fmla="*/ 389 w 421"/>
                  <a:gd name="T3" fmla="*/ 0 h 153"/>
                  <a:gd name="T4" fmla="*/ 216 w 421"/>
                  <a:gd name="T5" fmla="*/ 81 h 153"/>
                  <a:gd name="T6" fmla="*/ 421 w 421"/>
                  <a:gd name="T7" fmla="*/ 47 h 153"/>
                  <a:gd name="T8" fmla="*/ 0 w 421"/>
                  <a:gd name="T9" fmla="*/ 153 h 15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421"/>
                  <a:gd name="T16" fmla="*/ 0 h 153"/>
                  <a:gd name="T17" fmla="*/ 421 w 421"/>
                  <a:gd name="T18" fmla="*/ 153 h 15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421" h="153">
                    <a:moveTo>
                      <a:pt x="0" y="153"/>
                    </a:moveTo>
                    <a:lnTo>
                      <a:pt x="389" y="0"/>
                    </a:lnTo>
                    <a:lnTo>
                      <a:pt x="216" y="81"/>
                    </a:lnTo>
                    <a:lnTo>
                      <a:pt x="421" y="47"/>
                    </a:lnTo>
                    <a:lnTo>
                      <a:pt x="0" y="153"/>
                    </a:lnTo>
                    <a:close/>
                  </a:path>
                </a:pathLst>
              </a:custGeom>
              <a:solidFill>
                <a:srgbClr val="0000C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" name="Freeform 12"/>
              <p:cNvSpPr>
                <a:spLocks/>
              </p:cNvSpPr>
              <p:nvPr/>
            </p:nvSpPr>
            <p:spPr bwMode="auto">
              <a:xfrm>
                <a:off x="1717" y="1475"/>
                <a:ext cx="421" cy="154"/>
              </a:xfrm>
              <a:custGeom>
                <a:avLst/>
                <a:gdLst>
                  <a:gd name="T0" fmla="*/ 0 w 421"/>
                  <a:gd name="T1" fmla="*/ 0 h 154"/>
                  <a:gd name="T2" fmla="*/ 389 w 421"/>
                  <a:gd name="T3" fmla="*/ 154 h 154"/>
                  <a:gd name="T4" fmla="*/ 216 w 421"/>
                  <a:gd name="T5" fmla="*/ 73 h 154"/>
                  <a:gd name="T6" fmla="*/ 421 w 421"/>
                  <a:gd name="T7" fmla="*/ 107 h 154"/>
                  <a:gd name="T8" fmla="*/ 0 w 421"/>
                  <a:gd name="T9" fmla="*/ 0 h 15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421"/>
                  <a:gd name="T16" fmla="*/ 0 h 154"/>
                  <a:gd name="T17" fmla="*/ 421 w 421"/>
                  <a:gd name="T18" fmla="*/ 154 h 15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421" h="154">
                    <a:moveTo>
                      <a:pt x="0" y="0"/>
                    </a:moveTo>
                    <a:lnTo>
                      <a:pt x="389" y="154"/>
                    </a:lnTo>
                    <a:lnTo>
                      <a:pt x="216" y="73"/>
                    </a:lnTo>
                    <a:lnTo>
                      <a:pt x="421" y="107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C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" name="Freeform 13"/>
              <p:cNvSpPr>
                <a:spLocks/>
              </p:cNvSpPr>
              <p:nvPr/>
            </p:nvSpPr>
            <p:spPr bwMode="auto">
              <a:xfrm>
                <a:off x="1712" y="1482"/>
                <a:ext cx="151" cy="430"/>
              </a:xfrm>
              <a:custGeom>
                <a:avLst/>
                <a:gdLst>
                  <a:gd name="T0" fmla="*/ 0 w 151"/>
                  <a:gd name="T1" fmla="*/ 0 h 430"/>
                  <a:gd name="T2" fmla="*/ 151 w 151"/>
                  <a:gd name="T3" fmla="*/ 398 h 430"/>
                  <a:gd name="T4" fmla="*/ 72 w 151"/>
                  <a:gd name="T5" fmla="*/ 220 h 430"/>
                  <a:gd name="T6" fmla="*/ 105 w 151"/>
                  <a:gd name="T7" fmla="*/ 430 h 430"/>
                  <a:gd name="T8" fmla="*/ 0 w 151"/>
                  <a:gd name="T9" fmla="*/ 0 h 43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51"/>
                  <a:gd name="T16" fmla="*/ 0 h 430"/>
                  <a:gd name="T17" fmla="*/ 151 w 151"/>
                  <a:gd name="T18" fmla="*/ 430 h 43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51" h="430">
                    <a:moveTo>
                      <a:pt x="0" y="0"/>
                    </a:moveTo>
                    <a:lnTo>
                      <a:pt x="151" y="398"/>
                    </a:lnTo>
                    <a:lnTo>
                      <a:pt x="72" y="220"/>
                    </a:lnTo>
                    <a:lnTo>
                      <a:pt x="105" y="43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C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" name="Freeform 14"/>
              <p:cNvSpPr>
                <a:spLocks/>
              </p:cNvSpPr>
              <p:nvPr/>
            </p:nvSpPr>
            <p:spPr bwMode="auto">
              <a:xfrm>
                <a:off x="1712" y="1026"/>
                <a:ext cx="151" cy="431"/>
              </a:xfrm>
              <a:custGeom>
                <a:avLst/>
                <a:gdLst>
                  <a:gd name="T0" fmla="*/ 0 w 151"/>
                  <a:gd name="T1" fmla="*/ 431 h 431"/>
                  <a:gd name="T2" fmla="*/ 151 w 151"/>
                  <a:gd name="T3" fmla="*/ 33 h 431"/>
                  <a:gd name="T4" fmla="*/ 72 w 151"/>
                  <a:gd name="T5" fmla="*/ 210 h 431"/>
                  <a:gd name="T6" fmla="*/ 105 w 151"/>
                  <a:gd name="T7" fmla="*/ 0 h 431"/>
                  <a:gd name="T8" fmla="*/ 0 w 151"/>
                  <a:gd name="T9" fmla="*/ 431 h 43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51"/>
                  <a:gd name="T16" fmla="*/ 0 h 431"/>
                  <a:gd name="T17" fmla="*/ 151 w 151"/>
                  <a:gd name="T18" fmla="*/ 431 h 431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51" h="431">
                    <a:moveTo>
                      <a:pt x="0" y="431"/>
                    </a:moveTo>
                    <a:lnTo>
                      <a:pt x="151" y="33"/>
                    </a:lnTo>
                    <a:lnTo>
                      <a:pt x="72" y="210"/>
                    </a:lnTo>
                    <a:lnTo>
                      <a:pt x="105" y="0"/>
                    </a:lnTo>
                    <a:lnTo>
                      <a:pt x="0" y="431"/>
                    </a:lnTo>
                    <a:close/>
                  </a:path>
                </a:pathLst>
              </a:custGeom>
              <a:solidFill>
                <a:srgbClr val="0000C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0" name="Group 15"/>
            <p:cNvGrpSpPr>
              <a:grpSpLocks/>
            </p:cNvGrpSpPr>
            <p:nvPr/>
          </p:nvGrpSpPr>
          <p:grpSpPr bwMode="auto">
            <a:xfrm>
              <a:off x="1247" y="1008"/>
              <a:ext cx="915" cy="932"/>
              <a:chOff x="1247" y="1008"/>
              <a:chExt cx="915" cy="932"/>
            </a:xfrm>
          </p:grpSpPr>
          <p:grpSp>
            <p:nvGrpSpPr>
              <p:cNvPr id="14" name="Group 16"/>
              <p:cNvGrpSpPr>
                <a:grpSpLocks/>
              </p:cNvGrpSpPr>
              <p:nvPr/>
            </p:nvGrpSpPr>
            <p:grpSpPr bwMode="auto">
              <a:xfrm>
                <a:off x="1372" y="1489"/>
                <a:ext cx="665" cy="341"/>
                <a:chOff x="1372" y="1489"/>
                <a:chExt cx="665" cy="341"/>
              </a:xfrm>
            </p:grpSpPr>
            <p:sp>
              <p:nvSpPr>
                <p:cNvPr id="26" name="Freeform 17"/>
                <p:cNvSpPr>
                  <a:spLocks/>
                </p:cNvSpPr>
                <p:nvPr/>
              </p:nvSpPr>
              <p:spPr bwMode="auto">
                <a:xfrm>
                  <a:off x="1372" y="1489"/>
                  <a:ext cx="308" cy="341"/>
                </a:xfrm>
                <a:custGeom>
                  <a:avLst/>
                  <a:gdLst>
                    <a:gd name="T0" fmla="*/ 308 w 308"/>
                    <a:gd name="T1" fmla="*/ 0 h 341"/>
                    <a:gd name="T2" fmla="*/ 109 w 308"/>
                    <a:gd name="T3" fmla="*/ 341 h 341"/>
                    <a:gd name="T4" fmla="*/ 204 w 308"/>
                    <a:gd name="T5" fmla="*/ 148 h 341"/>
                    <a:gd name="T6" fmla="*/ 19 w 308"/>
                    <a:gd name="T7" fmla="*/ 341 h 341"/>
                    <a:gd name="T8" fmla="*/ 174 w 308"/>
                    <a:gd name="T9" fmla="*/ 128 h 341"/>
                    <a:gd name="T10" fmla="*/ 0 w 308"/>
                    <a:gd name="T11" fmla="*/ 228 h 341"/>
                    <a:gd name="T12" fmla="*/ 308 w 308"/>
                    <a:gd name="T13" fmla="*/ 0 h 341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308"/>
                    <a:gd name="T22" fmla="*/ 0 h 341"/>
                    <a:gd name="T23" fmla="*/ 308 w 308"/>
                    <a:gd name="T24" fmla="*/ 341 h 341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308" h="341">
                      <a:moveTo>
                        <a:pt x="308" y="0"/>
                      </a:moveTo>
                      <a:lnTo>
                        <a:pt x="109" y="341"/>
                      </a:lnTo>
                      <a:lnTo>
                        <a:pt x="204" y="148"/>
                      </a:lnTo>
                      <a:lnTo>
                        <a:pt x="19" y="341"/>
                      </a:lnTo>
                      <a:lnTo>
                        <a:pt x="174" y="128"/>
                      </a:lnTo>
                      <a:lnTo>
                        <a:pt x="0" y="228"/>
                      </a:lnTo>
                      <a:lnTo>
                        <a:pt x="308" y="0"/>
                      </a:lnTo>
                      <a:close/>
                    </a:path>
                  </a:pathLst>
                </a:custGeom>
                <a:solidFill>
                  <a:srgbClr val="0000C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" name="Freeform 18"/>
                <p:cNvSpPr>
                  <a:spLocks/>
                </p:cNvSpPr>
                <p:nvPr/>
              </p:nvSpPr>
              <p:spPr bwMode="auto">
                <a:xfrm>
                  <a:off x="1728" y="1489"/>
                  <a:ext cx="309" cy="341"/>
                </a:xfrm>
                <a:custGeom>
                  <a:avLst/>
                  <a:gdLst>
                    <a:gd name="T0" fmla="*/ 0 w 309"/>
                    <a:gd name="T1" fmla="*/ 0 h 341"/>
                    <a:gd name="T2" fmla="*/ 200 w 309"/>
                    <a:gd name="T3" fmla="*/ 341 h 341"/>
                    <a:gd name="T4" fmla="*/ 104 w 309"/>
                    <a:gd name="T5" fmla="*/ 148 h 341"/>
                    <a:gd name="T6" fmla="*/ 290 w 309"/>
                    <a:gd name="T7" fmla="*/ 341 h 341"/>
                    <a:gd name="T8" fmla="*/ 135 w 309"/>
                    <a:gd name="T9" fmla="*/ 128 h 341"/>
                    <a:gd name="T10" fmla="*/ 309 w 309"/>
                    <a:gd name="T11" fmla="*/ 228 h 341"/>
                    <a:gd name="T12" fmla="*/ 0 w 309"/>
                    <a:gd name="T13" fmla="*/ 0 h 341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309"/>
                    <a:gd name="T22" fmla="*/ 0 h 341"/>
                    <a:gd name="T23" fmla="*/ 309 w 309"/>
                    <a:gd name="T24" fmla="*/ 341 h 341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309" h="341">
                      <a:moveTo>
                        <a:pt x="0" y="0"/>
                      </a:moveTo>
                      <a:lnTo>
                        <a:pt x="200" y="341"/>
                      </a:lnTo>
                      <a:lnTo>
                        <a:pt x="104" y="148"/>
                      </a:lnTo>
                      <a:lnTo>
                        <a:pt x="290" y="341"/>
                      </a:lnTo>
                      <a:lnTo>
                        <a:pt x="135" y="128"/>
                      </a:lnTo>
                      <a:lnTo>
                        <a:pt x="309" y="228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0000C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5" name="Group 19"/>
              <p:cNvGrpSpPr>
                <a:grpSpLocks/>
              </p:cNvGrpSpPr>
              <p:nvPr/>
            </p:nvGrpSpPr>
            <p:grpSpPr bwMode="auto">
              <a:xfrm>
                <a:off x="1247" y="1008"/>
                <a:ext cx="915" cy="932"/>
                <a:chOff x="1247" y="1008"/>
                <a:chExt cx="915" cy="932"/>
              </a:xfrm>
            </p:grpSpPr>
            <p:sp>
              <p:nvSpPr>
                <p:cNvPr id="16" name="Freeform 20"/>
                <p:cNvSpPr>
                  <a:spLocks/>
                </p:cNvSpPr>
                <p:nvPr/>
              </p:nvSpPr>
              <p:spPr bwMode="auto">
                <a:xfrm>
                  <a:off x="1265" y="1317"/>
                  <a:ext cx="421" cy="153"/>
                </a:xfrm>
                <a:custGeom>
                  <a:avLst/>
                  <a:gdLst>
                    <a:gd name="T0" fmla="*/ 421 w 421"/>
                    <a:gd name="T1" fmla="*/ 153 h 153"/>
                    <a:gd name="T2" fmla="*/ 32 w 421"/>
                    <a:gd name="T3" fmla="*/ 0 h 153"/>
                    <a:gd name="T4" fmla="*/ 205 w 421"/>
                    <a:gd name="T5" fmla="*/ 79 h 153"/>
                    <a:gd name="T6" fmla="*/ 0 w 421"/>
                    <a:gd name="T7" fmla="*/ 46 h 153"/>
                    <a:gd name="T8" fmla="*/ 421 w 421"/>
                    <a:gd name="T9" fmla="*/ 153 h 153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421"/>
                    <a:gd name="T16" fmla="*/ 0 h 153"/>
                    <a:gd name="T17" fmla="*/ 421 w 421"/>
                    <a:gd name="T18" fmla="*/ 153 h 153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421" h="153">
                      <a:moveTo>
                        <a:pt x="421" y="153"/>
                      </a:moveTo>
                      <a:lnTo>
                        <a:pt x="32" y="0"/>
                      </a:lnTo>
                      <a:lnTo>
                        <a:pt x="205" y="79"/>
                      </a:lnTo>
                      <a:lnTo>
                        <a:pt x="0" y="46"/>
                      </a:lnTo>
                      <a:lnTo>
                        <a:pt x="421" y="153"/>
                      </a:lnTo>
                      <a:close/>
                    </a:path>
                  </a:pathLst>
                </a:custGeom>
                <a:solidFill>
                  <a:srgbClr val="0000C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" name="Freeform 21"/>
                <p:cNvSpPr>
                  <a:spLocks/>
                </p:cNvSpPr>
                <p:nvPr/>
              </p:nvSpPr>
              <p:spPr bwMode="auto">
                <a:xfrm>
                  <a:off x="1261" y="1481"/>
                  <a:ext cx="421" cy="154"/>
                </a:xfrm>
                <a:custGeom>
                  <a:avLst/>
                  <a:gdLst>
                    <a:gd name="T0" fmla="*/ 421 w 421"/>
                    <a:gd name="T1" fmla="*/ 0 h 154"/>
                    <a:gd name="T2" fmla="*/ 32 w 421"/>
                    <a:gd name="T3" fmla="*/ 154 h 154"/>
                    <a:gd name="T4" fmla="*/ 205 w 421"/>
                    <a:gd name="T5" fmla="*/ 74 h 154"/>
                    <a:gd name="T6" fmla="*/ 0 w 421"/>
                    <a:gd name="T7" fmla="*/ 107 h 154"/>
                    <a:gd name="T8" fmla="*/ 421 w 421"/>
                    <a:gd name="T9" fmla="*/ 0 h 154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421"/>
                    <a:gd name="T16" fmla="*/ 0 h 154"/>
                    <a:gd name="T17" fmla="*/ 421 w 421"/>
                    <a:gd name="T18" fmla="*/ 154 h 154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421" h="154">
                      <a:moveTo>
                        <a:pt x="421" y="0"/>
                      </a:moveTo>
                      <a:lnTo>
                        <a:pt x="32" y="154"/>
                      </a:lnTo>
                      <a:lnTo>
                        <a:pt x="205" y="74"/>
                      </a:lnTo>
                      <a:lnTo>
                        <a:pt x="0" y="107"/>
                      </a:lnTo>
                      <a:lnTo>
                        <a:pt x="421" y="0"/>
                      </a:lnTo>
                      <a:close/>
                    </a:path>
                  </a:pathLst>
                </a:custGeom>
                <a:solidFill>
                  <a:srgbClr val="0000C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" name="Freeform 22"/>
                <p:cNvSpPr>
                  <a:spLocks/>
                </p:cNvSpPr>
                <p:nvPr/>
              </p:nvSpPr>
              <p:spPr bwMode="auto">
                <a:xfrm>
                  <a:off x="1536" y="1488"/>
                  <a:ext cx="152" cy="431"/>
                </a:xfrm>
                <a:custGeom>
                  <a:avLst/>
                  <a:gdLst>
                    <a:gd name="T0" fmla="*/ 152 w 152"/>
                    <a:gd name="T1" fmla="*/ 0 h 431"/>
                    <a:gd name="T2" fmla="*/ 0 w 152"/>
                    <a:gd name="T3" fmla="*/ 398 h 431"/>
                    <a:gd name="T4" fmla="*/ 80 w 152"/>
                    <a:gd name="T5" fmla="*/ 221 h 431"/>
                    <a:gd name="T6" fmla="*/ 47 w 152"/>
                    <a:gd name="T7" fmla="*/ 431 h 431"/>
                    <a:gd name="T8" fmla="*/ 152 w 152"/>
                    <a:gd name="T9" fmla="*/ 0 h 431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52"/>
                    <a:gd name="T16" fmla="*/ 0 h 431"/>
                    <a:gd name="T17" fmla="*/ 152 w 152"/>
                    <a:gd name="T18" fmla="*/ 431 h 431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52" h="431">
                      <a:moveTo>
                        <a:pt x="152" y="0"/>
                      </a:moveTo>
                      <a:lnTo>
                        <a:pt x="0" y="398"/>
                      </a:lnTo>
                      <a:lnTo>
                        <a:pt x="80" y="221"/>
                      </a:lnTo>
                      <a:lnTo>
                        <a:pt x="47" y="431"/>
                      </a:lnTo>
                      <a:lnTo>
                        <a:pt x="152" y="0"/>
                      </a:lnTo>
                      <a:close/>
                    </a:path>
                  </a:pathLst>
                </a:custGeom>
                <a:solidFill>
                  <a:srgbClr val="0000C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" name="Freeform 23"/>
                <p:cNvSpPr>
                  <a:spLocks/>
                </p:cNvSpPr>
                <p:nvPr/>
              </p:nvSpPr>
              <p:spPr bwMode="auto">
                <a:xfrm>
                  <a:off x="1536" y="1033"/>
                  <a:ext cx="152" cy="429"/>
                </a:xfrm>
                <a:custGeom>
                  <a:avLst/>
                  <a:gdLst>
                    <a:gd name="T0" fmla="*/ 152 w 152"/>
                    <a:gd name="T1" fmla="*/ 429 h 429"/>
                    <a:gd name="T2" fmla="*/ 0 w 152"/>
                    <a:gd name="T3" fmla="*/ 32 h 429"/>
                    <a:gd name="T4" fmla="*/ 80 w 152"/>
                    <a:gd name="T5" fmla="*/ 209 h 429"/>
                    <a:gd name="T6" fmla="*/ 47 w 152"/>
                    <a:gd name="T7" fmla="*/ 0 h 429"/>
                    <a:gd name="T8" fmla="*/ 152 w 152"/>
                    <a:gd name="T9" fmla="*/ 429 h 429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52"/>
                    <a:gd name="T16" fmla="*/ 0 h 429"/>
                    <a:gd name="T17" fmla="*/ 152 w 152"/>
                    <a:gd name="T18" fmla="*/ 429 h 429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52" h="429">
                      <a:moveTo>
                        <a:pt x="152" y="429"/>
                      </a:moveTo>
                      <a:lnTo>
                        <a:pt x="0" y="32"/>
                      </a:lnTo>
                      <a:lnTo>
                        <a:pt x="80" y="209"/>
                      </a:lnTo>
                      <a:lnTo>
                        <a:pt x="47" y="0"/>
                      </a:lnTo>
                      <a:lnTo>
                        <a:pt x="152" y="429"/>
                      </a:lnTo>
                      <a:close/>
                    </a:path>
                  </a:pathLst>
                </a:custGeom>
                <a:solidFill>
                  <a:srgbClr val="0000C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" name="Freeform 24"/>
                <p:cNvSpPr>
                  <a:spLocks/>
                </p:cNvSpPr>
                <p:nvPr/>
              </p:nvSpPr>
              <p:spPr bwMode="auto">
                <a:xfrm>
                  <a:off x="1372" y="1124"/>
                  <a:ext cx="308" cy="339"/>
                </a:xfrm>
                <a:custGeom>
                  <a:avLst/>
                  <a:gdLst>
                    <a:gd name="T0" fmla="*/ 308 w 308"/>
                    <a:gd name="T1" fmla="*/ 339 h 339"/>
                    <a:gd name="T2" fmla="*/ 109 w 308"/>
                    <a:gd name="T3" fmla="*/ 0 h 339"/>
                    <a:gd name="T4" fmla="*/ 204 w 308"/>
                    <a:gd name="T5" fmla="*/ 192 h 339"/>
                    <a:gd name="T6" fmla="*/ 19 w 308"/>
                    <a:gd name="T7" fmla="*/ 0 h 339"/>
                    <a:gd name="T8" fmla="*/ 174 w 308"/>
                    <a:gd name="T9" fmla="*/ 212 h 339"/>
                    <a:gd name="T10" fmla="*/ 0 w 308"/>
                    <a:gd name="T11" fmla="*/ 113 h 339"/>
                    <a:gd name="T12" fmla="*/ 308 w 308"/>
                    <a:gd name="T13" fmla="*/ 339 h 339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308"/>
                    <a:gd name="T22" fmla="*/ 0 h 339"/>
                    <a:gd name="T23" fmla="*/ 308 w 308"/>
                    <a:gd name="T24" fmla="*/ 339 h 339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308" h="339">
                      <a:moveTo>
                        <a:pt x="308" y="339"/>
                      </a:moveTo>
                      <a:lnTo>
                        <a:pt x="109" y="0"/>
                      </a:lnTo>
                      <a:lnTo>
                        <a:pt x="204" y="192"/>
                      </a:lnTo>
                      <a:lnTo>
                        <a:pt x="19" y="0"/>
                      </a:lnTo>
                      <a:lnTo>
                        <a:pt x="174" y="212"/>
                      </a:lnTo>
                      <a:lnTo>
                        <a:pt x="0" y="113"/>
                      </a:lnTo>
                      <a:lnTo>
                        <a:pt x="308" y="339"/>
                      </a:lnTo>
                      <a:close/>
                    </a:path>
                  </a:pathLst>
                </a:custGeom>
                <a:solidFill>
                  <a:srgbClr val="0000C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" name="Freeform 25"/>
                <p:cNvSpPr>
                  <a:spLocks/>
                </p:cNvSpPr>
                <p:nvPr/>
              </p:nvSpPr>
              <p:spPr bwMode="auto">
                <a:xfrm>
                  <a:off x="1247" y="1420"/>
                  <a:ext cx="433" cy="104"/>
                </a:xfrm>
                <a:custGeom>
                  <a:avLst/>
                  <a:gdLst>
                    <a:gd name="T0" fmla="*/ 433 w 433"/>
                    <a:gd name="T1" fmla="*/ 51 h 104"/>
                    <a:gd name="T2" fmla="*/ 76 w 433"/>
                    <a:gd name="T3" fmla="*/ 0 h 104"/>
                    <a:gd name="T4" fmla="*/ 243 w 433"/>
                    <a:gd name="T5" fmla="*/ 37 h 104"/>
                    <a:gd name="T6" fmla="*/ 0 w 433"/>
                    <a:gd name="T7" fmla="*/ 69 h 104"/>
                    <a:gd name="T8" fmla="*/ 236 w 433"/>
                    <a:gd name="T9" fmla="*/ 67 h 104"/>
                    <a:gd name="T10" fmla="*/ 68 w 433"/>
                    <a:gd name="T11" fmla="*/ 104 h 104"/>
                    <a:gd name="T12" fmla="*/ 433 w 433"/>
                    <a:gd name="T13" fmla="*/ 51 h 104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433"/>
                    <a:gd name="T22" fmla="*/ 0 h 104"/>
                    <a:gd name="T23" fmla="*/ 433 w 433"/>
                    <a:gd name="T24" fmla="*/ 104 h 104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433" h="104">
                      <a:moveTo>
                        <a:pt x="433" y="51"/>
                      </a:moveTo>
                      <a:lnTo>
                        <a:pt x="76" y="0"/>
                      </a:lnTo>
                      <a:lnTo>
                        <a:pt x="243" y="37"/>
                      </a:lnTo>
                      <a:lnTo>
                        <a:pt x="0" y="69"/>
                      </a:lnTo>
                      <a:lnTo>
                        <a:pt x="236" y="67"/>
                      </a:lnTo>
                      <a:lnTo>
                        <a:pt x="68" y="104"/>
                      </a:lnTo>
                      <a:lnTo>
                        <a:pt x="433" y="51"/>
                      </a:lnTo>
                      <a:close/>
                    </a:path>
                  </a:pathLst>
                </a:custGeom>
                <a:solidFill>
                  <a:srgbClr val="0000C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2" name="Freeform 26"/>
                <p:cNvSpPr>
                  <a:spLocks/>
                </p:cNvSpPr>
                <p:nvPr/>
              </p:nvSpPr>
              <p:spPr bwMode="auto">
                <a:xfrm>
                  <a:off x="1728" y="1124"/>
                  <a:ext cx="309" cy="339"/>
                </a:xfrm>
                <a:custGeom>
                  <a:avLst/>
                  <a:gdLst>
                    <a:gd name="T0" fmla="*/ 0 w 309"/>
                    <a:gd name="T1" fmla="*/ 339 h 339"/>
                    <a:gd name="T2" fmla="*/ 200 w 309"/>
                    <a:gd name="T3" fmla="*/ 0 h 339"/>
                    <a:gd name="T4" fmla="*/ 104 w 309"/>
                    <a:gd name="T5" fmla="*/ 192 h 339"/>
                    <a:gd name="T6" fmla="*/ 290 w 309"/>
                    <a:gd name="T7" fmla="*/ 0 h 339"/>
                    <a:gd name="T8" fmla="*/ 135 w 309"/>
                    <a:gd name="T9" fmla="*/ 212 h 339"/>
                    <a:gd name="T10" fmla="*/ 309 w 309"/>
                    <a:gd name="T11" fmla="*/ 113 h 339"/>
                    <a:gd name="T12" fmla="*/ 0 w 309"/>
                    <a:gd name="T13" fmla="*/ 339 h 339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309"/>
                    <a:gd name="T22" fmla="*/ 0 h 339"/>
                    <a:gd name="T23" fmla="*/ 309 w 309"/>
                    <a:gd name="T24" fmla="*/ 339 h 339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309" h="339">
                      <a:moveTo>
                        <a:pt x="0" y="339"/>
                      </a:moveTo>
                      <a:lnTo>
                        <a:pt x="200" y="0"/>
                      </a:lnTo>
                      <a:lnTo>
                        <a:pt x="104" y="192"/>
                      </a:lnTo>
                      <a:lnTo>
                        <a:pt x="290" y="0"/>
                      </a:lnTo>
                      <a:lnTo>
                        <a:pt x="135" y="212"/>
                      </a:lnTo>
                      <a:lnTo>
                        <a:pt x="309" y="113"/>
                      </a:lnTo>
                      <a:lnTo>
                        <a:pt x="0" y="339"/>
                      </a:lnTo>
                      <a:close/>
                    </a:path>
                  </a:pathLst>
                </a:custGeom>
                <a:solidFill>
                  <a:srgbClr val="0000C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3" name="Freeform 27"/>
                <p:cNvSpPr>
                  <a:spLocks/>
                </p:cNvSpPr>
                <p:nvPr/>
              </p:nvSpPr>
              <p:spPr bwMode="auto">
                <a:xfrm>
                  <a:off x="1728" y="1420"/>
                  <a:ext cx="434" cy="104"/>
                </a:xfrm>
                <a:custGeom>
                  <a:avLst/>
                  <a:gdLst>
                    <a:gd name="T0" fmla="*/ 0 w 434"/>
                    <a:gd name="T1" fmla="*/ 51 h 104"/>
                    <a:gd name="T2" fmla="*/ 358 w 434"/>
                    <a:gd name="T3" fmla="*/ 0 h 104"/>
                    <a:gd name="T4" fmla="*/ 191 w 434"/>
                    <a:gd name="T5" fmla="*/ 37 h 104"/>
                    <a:gd name="T6" fmla="*/ 434 w 434"/>
                    <a:gd name="T7" fmla="*/ 69 h 104"/>
                    <a:gd name="T8" fmla="*/ 198 w 434"/>
                    <a:gd name="T9" fmla="*/ 67 h 104"/>
                    <a:gd name="T10" fmla="*/ 365 w 434"/>
                    <a:gd name="T11" fmla="*/ 104 h 104"/>
                    <a:gd name="T12" fmla="*/ 0 w 434"/>
                    <a:gd name="T13" fmla="*/ 51 h 104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434"/>
                    <a:gd name="T22" fmla="*/ 0 h 104"/>
                    <a:gd name="T23" fmla="*/ 434 w 434"/>
                    <a:gd name="T24" fmla="*/ 104 h 104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434" h="104">
                      <a:moveTo>
                        <a:pt x="0" y="51"/>
                      </a:moveTo>
                      <a:lnTo>
                        <a:pt x="358" y="0"/>
                      </a:lnTo>
                      <a:lnTo>
                        <a:pt x="191" y="37"/>
                      </a:lnTo>
                      <a:lnTo>
                        <a:pt x="434" y="69"/>
                      </a:lnTo>
                      <a:lnTo>
                        <a:pt x="198" y="67"/>
                      </a:lnTo>
                      <a:lnTo>
                        <a:pt x="365" y="104"/>
                      </a:lnTo>
                      <a:lnTo>
                        <a:pt x="0" y="51"/>
                      </a:lnTo>
                      <a:close/>
                    </a:path>
                  </a:pathLst>
                </a:custGeom>
                <a:solidFill>
                  <a:srgbClr val="0000C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4" name="Freeform 28"/>
                <p:cNvSpPr>
                  <a:spLocks/>
                </p:cNvSpPr>
                <p:nvPr/>
              </p:nvSpPr>
              <p:spPr bwMode="auto">
                <a:xfrm>
                  <a:off x="1647" y="1008"/>
                  <a:ext cx="103" cy="442"/>
                </a:xfrm>
                <a:custGeom>
                  <a:avLst/>
                  <a:gdLst>
                    <a:gd name="T0" fmla="*/ 53 w 103"/>
                    <a:gd name="T1" fmla="*/ 442 h 442"/>
                    <a:gd name="T2" fmla="*/ 103 w 103"/>
                    <a:gd name="T3" fmla="*/ 77 h 442"/>
                    <a:gd name="T4" fmla="*/ 67 w 103"/>
                    <a:gd name="T5" fmla="*/ 247 h 442"/>
                    <a:gd name="T6" fmla="*/ 34 w 103"/>
                    <a:gd name="T7" fmla="*/ 0 h 442"/>
                    <a:gd name="T8" fmla="*/ 36 w 103"/>
                    <a:gd name="T9" fmla="*/ 240 h 442"/>
                    <a:gd name="T10" fmla="*/ 0 w 103"/>
                    <a:gd name="T11" fmla="*/ 70 h 442"/>
                    <a:gd name="T12" fmla="*/ 53 w 103"/>
                    <a:gd name="T13" fmla="*/ 442 h 442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103"/>
                    <a:gd name="T22" fmla="*/ 0 h 442"/>
                    <a:gd name="T23" fmla="*/ 103 w 103"/>
                    <a:gd name="T24" fmla="*/ 442 h 442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103" h="442">
                      <a:moveTo>
                        <a:pt x="53" y="442"/>
                      </a:moveTo>
                      <a:lnTo>
                        <a:pt x="103" y="77"/>
                      </a:lnTo>
                      <a:lnTo>
                        <a:pt x="67" y="247"/>
                      </a:lnTo>
                      <a:lnTo>
                        <a:pt x="34" y="0"/>
                      </a:lnTo>
                      <a:lnTo>
                        <a:pt x="36" y="240"/>
                      </a:lnTo>
                      <a:lnTo>
                        <a:pt x="0" y="70"/>
                      </a:lnTo>
                      <a:lnTo>
                        <a:pt x="53" y="442"/>
                      </a:lnTo>
                      <a:close/>
                    </a:path>
                  </a:pathLst>
                </a:custGeom>
                <a:solidFill>
                  <a:srgbClr val="0000C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" name="Freeform 29"/>
                <p:cNvSpPr>
                  <a:spLocks/>
                </p:cNvSpPr>
                <p:nvPr/>
              </p:nvSpPr>
              <p:spPr bwMode="auto">
                <a:xfrm>
                  <a:off x="1649" y="1497"/>
                  <a:ext cx="103" cy="443"/>
                </a:xfrm>
                <a:custGeom>
                  <a:avLst/>
                  <a:gdLst>
                    <a:gd name="T0" fmla="*/ 53 w 103"/>
                    <a:gd name="T1" fmla="*/ 0 h 443"/>
                    <a:gd name="T2" fmla="*/ 103 w 103"/>
                    <a:gd name="T3" fmla="*/ 364 h 443"/>
                    <a:gd name="T4" fmla="*/ 67 w 103"/>
                    <a:gd name="T5" fmla="*/ 196 h 443"/>
                    <a:gd name="T6" fmla="*/ 34 w 103"/>
                    <a:gd name="T7" fmla="*/ 443 h 443"/>
                    <a:gd name="T8" fmla="*/ 36 w 103"/>
                    <a:gd name="T9" fmla="*/ 202 h 443"/>
                    <a:gd name="T10" fmla="*/ 0 w 103"/>
                    <a:gd name="T11" fmla="*/ 373 h 443"/>
                    <a:gd name="T12" fmla="*/ 53 w 103"/>
                    <a:gd name="T13" fmla="*/ 0 h 443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103"/>
                    <a:gd name="T22" fmla="*/ 0 h 443"/>
                    <a:gd name="T23" fmla="*/ 103 w 103"/>
                    <a:gd name="T24" fmla="*/ 443 h 443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103" h="443">
                      <a:moveTo>
                        <a:pt x="53" y="0"/>
                      </a:moveTo>
                      <a:lnTo>
                        <a:pt x="103" y="364"/>
                      </a:lnTo>
                      <a:lnTo>
                        <a:pt x="67" y="196"/>
                      </a:lnTo>
                      <a:lnTo>
                        <a:pt x="34" y="443"/>
                      </a:lnTo>
                      <a:lnTo>
                        <a:pt x="36" y="202"/>
                      </a:lnTo>
                      <a:lnTo>
                        <a:pt x="0" y="373"/>
                      </a:lnTo>
                      <a:lnTo>
                        <a:pt x="53" y="0"/>
                      </a:lnTo>
                      <a:close/>
                    </a:path>
                  </a:pathLst>
                </a:custGeom>
                <a:solidFill>
                  <a:srgbClr val="0000C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sp>
          <p:nvSpPr>
            <p:cNvPr id="11" name="Freeform 30"/>
            <p:cNvSpPr>
              <a:spLocks/>
            </p:cNvSpPr>
            <p:nvPr/>
          </p:nvSpPr>
          <p:spPr bwMode="auto">
            <a:xfrm>
              <a:off x="1442" y="1236"/>
              <a:ext cx="502" cy="525"/>
            </a:xfrm>
            <a:custGeom>
              <a:avLst/>
              <a:gdLst>
                <a:gd name="T0" fmla="*/ 260 w 502"/>
                <a:gd name="T1" fmla="*/ 0 h 525"/>
                <a:gd name="T2" fmla="*/ 270 w 502"/>
                <a:gd name="T3" fmla="*/ 212 h 525"/>
                <a:gd name="T4" fmla="*/ 335 w 502"/>
                <a:gd name="T5" fmla="*/ 28 h 525"/>
                <a:gd name="T6" fmla="*/ 290 w 502"/>
                <a:gd name="T7" fmla="*/ 216 h 525"/>
                <a:gd name="T8" fmla="*/ 436 w 502"/>
                <a:gd name="T9" fmla="*/ 60 h 525"/>
                <a:gd name="T10" fmla="*/ 302 w 502"/>
                <a:gd name="T11" fmla="*/ 216 h 525"/>
                <a:gd name="T12" fmla="*/ 477 w 502"/>
                <a:gd name="T13" fmla="*/ 162 h 525"/>
                <a:gd name="T14" fmla="*/ 309 w 502"/>
                <a:gd name="T15" fmla="*/ 228 h 525"/>
                <a:gd name="T16" fmla="*/ 502 w 502"/>
                <a:gd name="T17" fmla="*/ 239 h 525"/>
                <a:gd name="T18" fmla="*/ 292 w 502"/>
                <a:gd name="T19" fmla="*/ 246 h 525"/>
                <a:gd name="T20" fmla="*/ 480 w 502"/>
                <a:gd name="T21" fmla="*/ 306 h 525"/>
                <a:gd name="T22" fmla="*/ 304 w 502"/>
                <a:gd name="T23" fmla="*/ 258 h 525"/>
                <a:gd name="T24" fmla="*/ 438 w 502"/>
                <a:gd name="T25" fmla="*/ 430 h 525"/>
                <a:gd name="T26" fmla="*/ 290 w 502"/>
                <a:gd name="T27" fmla="*/ 270 h 525"/>
                <a:gd name="T28" fmla="*/ 337 w 502"/>
                <a:gd name="T29" fmla="*/ 450 h 525"/>
                <a:gd name="T30" fmla="*/ 272 w 502"/>
                <a:gd name="T31" fmla="*/ 272 h 525"/>
                <a:gd name="T32" fmla="*/ 260 w 502"/>
                <a:gd name="T33" fmla="*/ 525 h 525"/>
                <a:gd name="T34" fmla="*/ 258 w 502"/>
                <a:gd name="T35" fmla="*/ 262 h 525"/>
                <a:gd name="T36" fmla="*/ 178 w 502"/>
                <a:gd name="T37" fmla="*/ 463 h 525"/>
                <a:gd name="T38" fmla="*/ 248 w 502"/>
                <a:gd name="T39" fmla="*/ 262 h 525"/>
                <a:gd name="T40" fmla="*/ 85 w 502"/>
                <a:gd name="T41" fmla="*/ 434 h 525"/>
                <a:gd name="T42" fmla="*/ 223 w 502"/>
                <a:gd name="T43" fmla="*/ 258 h 525"/>
                <a:gd name="T44" fmla="*/ 36 w 502"/>
                <a:gd name="T45" fmla="*/ 313 h 525"/>
                <a:gd name="T46" fmla="*/ 229 w 502"/>
                <a:gd name="T47" fmla="*/ 241 h 525"/>
                <a:gd name="T48" fmla="*/ 0 w 502"/>
                <a:gd name="T49" fmla="*/ 239 h 525"/>
                <a:gd name="T50" fmla="*/ 231 w 502"/>
                <a:gd name="T51" fmla="*/ 231 h 525"/>
                <a:gd name="T52" fmla="*/ 46 w 502"/>
                <a:gd name="T53" fmla="*/ 169 h 525"/>
                <a:gd name="T54" fmla="*/ 225 w 502"/>
                <a:gd name="T55" fmla="*/ 221 h 525"/>
                <a:gd name="T56" fmla="*/ 105 w 502"/>
                <a:gd name="T57" fmla="*/ 76 h 525"/>
                <a:gd name="T58" fmla="*/ 241 w 502"/>
                <a:gd name="T59" fmla="*/ 221 h 525"/>
                <a:gd name="T60" fmla="*/ 180 w 502"/>
                <a:gd name="T61" fmla="*/ 17 h 525"/>
                <a:gd name="T62" fmla="*/ 252 w 502"/>
                <a:gd name="T63" fmla="*/ 208 h 525"/>
                <a:gd name="T64" fmla="*/ 260 w 502"/>
                <a:gd name="T65" fmla="*/ 0 h 525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502"/>
                <a:gd name="T100" fmla="*/ 0 h 525"/>
                <a:gd name="T101" fmla="*/ 502 w 502"/>
                <a:gd name="T102" fmla="*/ 525 h 525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502" h="525">
                  <a:moveTo>
                    <a:pt x="260" y="0"/>
                  </a:moveTo>
                  <a:lnTo>
                    <a:pt x="270" y="212"/>
                  </a:lnTo>
                  <a:lnTo>
                    <a:pt x="335" y="28"/>
                  </a:lnTo>
                  <a:lnTo>
                    <a:pt x="290" y="216"/>
                  </a:lnTo>
                  <a:lnTo>
                    <a:pt x="436" y="60"/>
                  </a:lnTo>
                  <a:lnTo>
                    <a:pt x="302" y="216"/>
                  </a:lnTo>
                  <a:lnTo>
                    <a:pt x="477" y="162"/>
                  </a:lnTo>
                  <a:lnTo>
                    <a:pt x="309" y="228"/>
                  </a:lnTo>
                  <a:lnTo>
                    <a:pt x="502" y="239"/>
                  </a:lnTo>
                  <a:lnTo>
                    <a:pt x="292" y="246"/>
                  </a:lnTo>
                  <a:lnTo>
                    <a:pt x="480" y="306"/>
                  </a:lnTo>
                  <a:lnTo>
                    <a:pt x="304" y="258"/>
                  </a:lnTo>
                  <a:lnTo>
                    <a:pt x="438" y="430"/>
                  </a:lnTo>
                  <a:lnTo>
                    <a:pt x="290" y="270"/>
                  </a:lnTo>
                  <a:lnTo>
                    <a:pt x="337" y="450"/>
                  </a:lnTo>
                  <a:lnTo>
                    <a:pt x="272" y="272"/>
                  </a:lnTo>
                  <a:lnTo>
                    <a:pt x="260" y="525"/>
                  </a:lnTo>
                  <a:lnTo>
                    <a:pt x="258" y="262"/>
                  </a:lnTo>
                  <a:lnTo>
                    <a:pt x="178" y="463"/>
                  </a:lnTo>
                  <a:lnTo>
                    <a:pt x="248" y="262"/>
                  </a:lnTo>
                  <a:lnTo>
                    <a:pt x="85" y="434"/>
                  </a:lnTo>
                  <a:lnTo>
                    <a:pt x="223" y="258"/>
                  </a:lnTo>
                  <a:lnTo>
                    <a:pt x="36" y="313"/>
                  </a:lnTo>
                  <a:lnTo>
                    <a:pt x="229" y="241"/>
                  </a:lnTo>
                  <a:lnTo>
                    <a:pt x="0" y="239"/>
                  </a:lnTo>
                  <a:lnTo>
                    <a:pt x="231" y="231"/>
                  </a:lnTo>
                  <a:lnTo>
                    <a:pt x="46" y="169"/>
                  </a:lnTo>
                  <a:lnTo>
                    <a:pt x="225" y="221"/>
                  </a:lnTo>
                  <a:lnTo>
                    <a:pt x="105" y="76"/>
                  </a:lnTo>
                  <a:lnTo>
                    <a:pt x="241" y="221"/>
                  </a:lnTo>
                  <a:lnTo>
                    <a:pt x="180" y="17"/>
                  </a:lnTo>
                  <a:lnTo>
                    <a:pt x="252" y="208"/>
                  </a:lnTo>
                  <a:lnTo>
                    <a:pt x="260" y="0"/>
                  </a:lnTo>
                  <a:close/>
                </a:path>
              </a:pathLst>
            </a:custGeom>
            <a:solidFill>
              <a:srgbClr val="00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" name="Freeform 31"/>
            <p:cNvSpPr>
              <a:spLocks/>
            </p:cNvSpPr>
            <p:nvPr/>
          </p:nvSpPr>
          <p:spPr bwMode="auto">
            <a:xfrm>
              <a:off x="1321" y="1129"/>
              <a:ext cx="747" cy="701"/>
            </a:xfrm>
            <a:custGeom>
              <a:avLst/>
              <a:gdLst>
                <a:gd name="T0" fmla="*/ 219 w 747"/>
                <a:gd name="T1" fmla="*/ 22 h 701"/>
                <a:gd name="T2" fmla="*/ 362 w 747"/>
                <a:gd name="T3" fmla="*/ 309 h 701"/>
                <a:gd name="T4" fmla="*/ 311 w 747"/>
                <a:gd name="T5" fmla="*/ 0 h 701"/>
                <a:gd name="T6" fmla="*/ 379 w 747"/>
                <a:gd name="T7" fmla="*/ 299 h 701"/>
                <a:gd name="T8" fmla="*/ 439 w 747"/>
                <a:gd name="T9" fmla="*/ 7 h 701"/>
                <a:gd name="T10" fmla="*/ 405 w 747"/>
                <a:gd name="T11" fmla="*/ 307 h 701"/>
                <a:gd name="T12" fmla="*/ 540 w 747"/>
                <a:gd name="T13" fmla="*/ 22 h 701"/>
                <a:gd name="T14" fmla="*/ 428 w 747"/>
                <a:gd name="T15" fmla="*/ 310 h 701"/>
                <a:gd name="T16" fmla="*/ 698 w 747"/>
                <a:gd name="T17" fmla="*/ 163 h 701"/>
                <a:gd name="T18" fmla="*/ 434 w 747"/>
                <a:gd name="T19" fmla="*/ 326 h 701"/>
                <a:gd name="T20" fmla="*/ 733 w 747"/>
                <a:gd name="T21" fmla="*/ 267 h 701"/>
                <a:gd name="T22" fmla="*/ 432 w 747"/>
                <a:gd name="T23" fmla="*/ 342 h 701"/>
                <a:gd name="T24" fmla="*/ 747 w 747"/>
                <a:gd name="T25" fmla="*/ 408 h 701"/>
                <a:gd name="T26" fmla="*/ 430 w 747"/>
                <a:gd name="T27" fmla="*/ 360 h 701"/>
                <a:gd name="T28" fmla="*/ 694 w 747"/>
                <a:gd name="T29" fmla="*/ 506 h 701"/>
                <a:gd name="T30" fmla="*/ 423 w 747"/>
                <a:gd name="T31" fmla="*/ 377 h 701"/>
                <a:gd name="T32" fmla="*/ 552 w 747"/>
                <a:gd name="T33" fmla="*/ 678 h 701"/>
                <a:gd name="T34" fmla="*/ 399 w 747"/>
                <a:gd name="T35" fmla="*/ 381 h 701"/>
                <a:gd name="T36" fmla="*/ 451 w 747"/>
                <a:gd name="T37" fmla="*/ 696 h 701"/>
                <a:gd name="T38" fmla="*/ 385 w 747"/>
                <a:gd name="T39" fmla="*/ 377 h 701"/>
                <a:gd name="T40" fmla="*/ 318 w 747"/>
                <a:gd name="T41" fmla="*/ 678 h 701"/>
                <a:gd name="T42" fmla="*/ 371 w 747"/>
                <a:gd name="T43" fmla="*/ 367 h 701"/>
                <a:gd name="T44" fmla="*/ 213 w 747"/>
                <a:gd name="T45" fmla="*/ 701 h 701"/>
                <a:gd name="T46" fmla="*/ 357 w 747"/>
                <a:gd name="T47" fmla="*/ 365 h 701"/>
                <a:gd name="T48" fmla="*/ 37 w 747"/>
                <a:gd name="T49" fmla="*/ 547 h 701"/>
                <a:gd name="T50" fmla="*/ 348 w 747"/>
                <a:gd name="T51" fmla="*/ 354 h 701"/>
                <a:gd name="T52" fmla="*/ 6 w 747"/>
                <a:gd name="T53" fmla="*/ 419 h 701"/>
                <a:gd name="T54" fmla="*/ 334 w 747"/>
                <a:gd name="T55" fmla="*/ 342 h 701"/>
                <a:gd name="T56" fmla="*/ 0 w 747"/>
                <a:gd name="T57" fmla="*/ 278 h 701"/>
                <a:gd name="T58" fmla="*/ 340 w 747"/>
                <a:gd name="T59" fmla="*/ 330 h 701"/>
                <a:gd name="T60" fmla="*/ 23 w 747"/>
                <a:gd name="T61" fmla="*/ 163 h 701"/>
                <a:gd name="T62" fmla="*/ 336 w 747"/>
                <a:gd name="T63" fmla="*/ 313 h 701"/>
                <a:gd name="T64" fmla="*/ 219 w 747"/>
                <a:gd name="T65" fmla="*/ 22 h 701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747"/>
                <a:gd name="T100" fmla="*/ 0 h 701"/>
                <a:gd name="T101" fmla="*/ 747 w 747"/>
                <a:gd name="T102" fmla="*/ 701 h 701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747" h="701">
                  <a:moveTo>
                    <a:pt x="219" y="22"/>
                  </a:moveTo>
                  <a:lnTo>
                    <a:pt x="362" y="309"/>
                  </a:lnTo>
                  <a:lnTo>
                    <a:pt x="311" y="0"/>
                  </a:lnTo>
                  <a:lnTo>
                    <a:pt x="379" y="299"/>
                  </a:lnTo>
                  <a:lnTo>
                    <a:pt x="439" y="7"/>
                  </a:lnTo>
                  <a:lnTo>
                    <a:pt x="405" y="307"/>
                  </a:lnTo>
                  <a:lnTo>
                    <a:pt x="540" y="22"/>
                  </a:lnTo>
                  <a:lnTo>
                    <a:pt x="428" y="310"/>
                  </a:lnTo>
                  <a:lnTo>
                    <a:pt x="698" y="163"/>
                  </a:lnTo>
                  <a:lnTo>
                    <a:pt x="434" y="326"/>
                  </a:lnTo>
                  <a:lnTo>
                    <a:pt x="733" y="267"/>
                  </a:lnTo>
                  <a:lnTo>
                    <a:pt x="432" y="342"/>
                  </a:lnTo>
                  <a:lnTo>
                    <a:pt x="747" y="408"/>
                  </a:lnTo>
                  <a:lnTo>
                    <a:pt x="430" y="360"/>
                  </a:lnTo>
                  <a:lnTo>
                    <a:pt x="694" y="506"/>
                  </a:lnTo>
                  <a:lnTo>
                    <a:pt x="423" y="377"/>
                  </a:lnTo>
                  <a:lnTo>
                    <a:pt x="552" y="678"/>
                  </a:lnTo>
                  <a:lnTo>
                    <a:pt x="399" y="381"/>
                  </a:lnTo>
                  <a:lnTo>
                    <a:pt x="451" y="696"/>
                  </a:lnTo>
                  <a:lnTo>
                    <a:pt x="385" y="377"/>
                  </a:lnTo>
                  <a:lnTo>
                    <a:pt x="318" y="678"/>
                  </a:lnTo>
                  <a:lnTo>
                    <a:pt x="371" y="367"/>
                  </a:lnTo>
                  <a:lnTo>
                    <a:pt x="213" y="701"/>
                  </a:lnTo>
                  <a:lnTo>
                    <a:pt x="357" y="365"/>
                  </a:lnTo>
                  <a:lnTo>
                    <a:pt x="37" y="547"/>
                  </a:lnTo>
                  <a:lnTo>
                    <a:pt x="348" y="354"/>
                  </a:lnTo>
                  <a:lnTo>
                    <a:pt x="6" y="419"/>
                  </a:lnTo>
                  <a:lnTo>
                    <a:pt x="334" y="342"/>
                  </a:lnTo>
                  <a:lnTo>
                    <a:pt x="0" y="278"/>
                  </a:lnTo>
                  <a:lnTo>
                    <a:pt x="340" y="330"/>
                  </a:lnTo>
                  <a:lnTo>
                    <a:pt x="23" y="163"/>
                  </a:lnTo>
                  <a:lnTo>
                    <a:pt x="336" y="313"/>
                  </a:lnTo>
                  <a:lnTo>
                    <a:pt x="219" y="22"/>
                  </a:lnTo>
                  <a:close/>
                </a:path>
              </a:pathLst>
            </a:custGeom>
            <a:solidFill>
              <a:srgbClr val="808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" name="Freeform 32"/>
            <p:cNvSpPr>
              <a:spLocks/>
            </p:cNvSpPr>
            <p:nvPr/>
          </p:nvSpPr>
          <p:spPr bwMode="auto">
            <a:xfrm>
              <a:off x="1537" y="1321"/>
              <a:ext cx="312" cy="326"/>
            </a:xfrm>
            <a:custGeom>
              <a:avLst/>
              <a:gdLst>
                <a:gd name="T0" fmla="*/ 161 w 312"/>
                <a:gd name="T1" fmla="*/ 0 h 326"/>
                <a:gd name="T2" fmla="*/ 168 w 312"/>
                <a:gd name="T3" fmla="*/ 131 h 326"/>
                <a:gd name="T4" fmla="*/ 208 w 312"/>
                <a:gd name="T5" fmla="*/ 17 h 326"/>
                <a:gd name="T6" fmla="*/ 180 w 312"/>
                <a:gd name="T7" fmla="*/ 134 h 326"/>
                <a:gd name="T8" fmla="*/ 269 w 312"/>
                <a:gd name="T9" fmla="*/ 36 h 326"/>
                <a:gd name="T10" fmla="*/ 188 w 312"/>
                <a:gd name="T11" fmla="*/ 134 h 326"/>
                <a:gd name="T12" fmla="*/ 296 w 312"/>
                <a:gd name="T13" fmla="*/ 100 h 326"/>
                <a:gd name="T14" fmla="*/ 192 w 312"/>
                <a:gd name="T15" fmla="*/ 141 h 326"/>
                <a:gd name="T16" fmla="*/ 312 w 312"/>
                <a:gd name="T17" fmla="*/ 148 h 326"/>
                <a:gd name="T18" fmla="*/ 182 w 312"/>
                <a:gd name="T19" fmla="*/ 152 h 326"/>
                <a:gd name="T20" fmla="*/ 299 w 312"/>
                <a:gd name="T21" fmla="*/ 189 h 326"/>
                <a:gd name="T22" fmla="*/ 189 w 312"/>
                <a:gd name="T23" fmla="*/ 160 h 326"/>
                <a:gd name="T24" fmla="*/ 271 w 312"/>
                <a:gd name="T25" fmla="*/ 267 h 326"/>
                <a:gd name="T26" fmla="*/ 180 w 312"/>
                <a:gd name="T27" fmla="*/ 167 h 326"/>
                <a:gd name="T28" fmla="*/ 209 w 312"/>
                <a:gd name="T29" fmla="*/ 279 h 326"/>
                <a:gd name="T30" fmla="*/ 169 w 312"/>
                <a:gd name="T31" fmla="*/ 168 h 326"/>
                <a:gd name="T32" fmla="*/ 161 w 312"/>
                <a:gd name="T33" fmla="*/ 326 h 326"/>
                <a:gd name="T34" fmla="*/ 159 w 312"/>
                <a:gd name="T35" fmla="*/ 162 h 326"/>
                <a:gd name="T36" fmla="*/ 111 w 312"/>
                <a:gd name="T37" fmla="*/ 288 h 326"/>
                <a:gd name="T38" fmla="*/ 154 w 312"/>
                <a:gd name="T39" fmla="*/ 162 h 326"/>
                <a:gd name="T40" fmla="*/ 53 w 312"/>
                <a:gd name="T41" fmla="*/ 271 h 326"/>
                <a:gd name="T42" fmla="*/ 140 w 312"/>
                <a:gd name="T43" fmla="*/ 160 h 326"/>
                <a:gd name="T44" fmla="*/ 23 w 312"/>
                <a:gd name="T45" fmla="*/ 195 h 326"/>
                <a:gd name="T46" fmla="*/ 143 w 312"/>
                <a:gd name="T47" fmla="*/ 149 h 326"/>
                <a:gd name="T48" fmla="*/ 0 w 312"/>
                <a:gd name="T49" fmla="*/ 148 h 326"/>
                <a:gd name="T50" fmla="*/ 143 w 312"/>
                <a:gd name="T51" fmla="*/ 142 h 326"/>
                <a:gd name="T52" fmla="*/ 30 w 312"/>
                <a:gd name="T53" fmla="*/ 104 h 326"/>
                <a:gd name="T54" fmla="*/ 141 w 312"/>
                <a:gd name="T55" fmla="*/ 137 h 326"/>
                <a:gd name="T56" fmla="*/ 66 w 312"/>
                <a:gd name="T57" fmla="*/ 47 h 326"/>
                <a:gd name="T58" fmla="*/ 151 w 312"/>
                <a:gd name="T59" fmla="*/ 137 h 326"/>
                <a:gd name="T60" fmla="*/ 112 w 312"/>
                <a:gd name="T61" fmla="*/ 9 h 326"/>
                <a:gd name="T62" fmla="*/ 157 w 312"/>
                <a:gd name="T63" fmla="*/ 129 h 326"/>
                <a:gd name="T64" fmla="*/ 161 w 312"/>
                <a:gd name="T65" fmla="*/ 0 h 32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312"/>
                <a:gd name="T100" fmla="*/ 0 h 326"/>
                <a:gd name="T101" fmla="*/ 312 w 312"/>
                <a:gd name="T102" fmla="*/ 326 h 32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312" h="326">
                  <a:moveTo>
                    <a:pt x="161" y="0"/>
                  </a:moveTo>
                  <a:lnTo>
                    <a:pt x="168" y="131"/>
                  </a:lnTo>
                  <a:lnTo>
                    <a:pt x="208" y="17"/>
                  </a:lnTo>
                  <a:lnTo>
                    <a:pt x="180" y="134"/>
                  </a:lnTo>
                  <a:lnTo>
                    <a:pt x="269" y="36"/>
                  </a:lnTo>
                  <a:lnTo>
                    <a:pt x="188" y="134"/>
                  </a:lnTo>
                  <a:lnTo>
                    <a:pt x="296" y="100"/>
                  </a:lnTo>
                  <a:lnTo>
                    <a:pt x="192" y="141"/>
                  </a:lnTo>
                  <a:lnTo>
                    <a:pt x="312" y="148"/>
                  </a:lnTo>
                  <a:lnTo>
                    <a:pt x="182" y="152"/>
                  </a:lnTo>
                  <a:lnTo>
                    <a:pt x="299" y="189"/>
                  </a:lnTo>
                  <a:lnTo>
                    <a:pt x="189" y="160"/>
                  </a:lnTo>
                  <a:lnTo>
                    <a:pt x="271" y="267"/>
                  </a:lnTo>
                  <a:lnTo>
                    <a:pt x="180" y="167"/>
                  </a:lnTo>
                  <a:lnTo>
                    <a:pt x="209" y="279"/>
                  </a:lnTo>
                  <a:lnTo>
                    <a:pt x="169" y="168"/>
                  </a:lnTo>
                  <a:lnTo>
                    <a:pt x="161" y="326"/>
                  </a:lnTo>
                  <a:lnTo>
                    <a:pt x="159" y="162"/>
                  </a:lnTo>
                  <a:lnTo>
                    <a:pt x="111" y="288"/>
                  </a:lnTo>
                  <a:lnTo>
                    <a:pt x="154" y="162"/>
                  </a:lnTo>
                  <a:lnTo>
                    <a:pt x="53" y="271"/>
                  </a:lnTo>
                  <a:lnTo>
                    <a:pt x="140" y="160"/>
                  </a:lnTo>
                  <a:lnTo>
                    <a:pt x="23" y="195"/>
                  </a:lnTo>
                  <a:lnTo>
                    <a:pt x="143" y="149"/>
                  </a:lnTo>
                  <a:lnTo>
                    <a:pt x="0" y="148"/>
                  </a:lnTo>
                  <a:lnTo>
                    <a:pt x="143" y="142"/>
                  </a:lnTo>
                  <a:lnTo>
                    <a:pt x="30" y="104"/>
                  </a:lnTo>
                  <a:lnTo>
                    <a:pt x="141" y="137"/>
                  </a:lnTo>
                  <a:lnTo>
                    <a:pt x="66" y="47"/>
                  </a:lnTo>
                  <a:lnTo>
                    <a:pt x="151" y="137"/>
                  </a:lnTo>
                  <a:lnTo>
                    <a:pt x="112" y="9"/>
                  </a:lnTo>
                  <a:lnTo>
                    <a:pt x="157" y="129"/>
                  </a:lnTo>
                  <a:lnTo>
                    <a:pt x="161" y="0"/>
                  </a:lnTo>
                  <a:close/>
                </a:path>
              </a:pathLst>
            </a:custGeom>
            <a:solidFill>
              <a:srgbClr val="C0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2" name="Group 33"/>
          <p:cNvGrpSpPr>
            <a:grpSpLocks/>
          </p:cNvGrpSpPr>
          <p:nvPr/>
        </p:nvGrpSpPr>
        <p:grpSpPr bwMode="auto">
          <a:xfrm flipH="1">
            <a:off x="6540500" y="2654300"/>
            <a:ext cx="2209800" cy="3271838"/>
            <a:chOff x="2064" y="1836"/>
            <a:chExt cx="1963" cy="1389"/>
          </a:xfrm>
        </p:grpSpPr>
        <p:sp>
          <p:nvSpPr>
            <p:cNvPr id="33" name="Freeform 34"/>
            <p:cNvSpPr>
              <a:spLocks/>
            </p:cNvSpPr>
            <p:nvPr/>
          </p:nvSpPr>
          <p:spPr bwMode="auto">
            <a:xfrm>
              <a:off x="2131" y="1853"/>
              <a:ext cx="1886" cy="1372"/>
            </a:xfrm>
            <a:custGeom>
              <a:avLst/>
              <a:gdLst>
                <a:gd name="T0" fmla="*/ 1886 w 1886"/>
                <a:gd name="T1" fmla="*/ 0 h 1372"/>
                <a:gd name="T2" fmla="*/ 1558 w 1886"/>
                <a:gd name="T3" fmla="*/ 25 h 1372"/>
                <a:gd name="T4" fmla="*/ 1308 w 1886"/>
                <a:gd name="T5" fmla="*/ 68 h 1372"/>
                <a:gd name="T6" fmla="*/ 1088 w 1886"/>
                <a:gd name="T7" fmla="*/ 137 h 1372"/>
                <a:gd name="T8" fmla="*/ 838 w 1886"/>
                <a:gd name="T9" fmla="*/ 236 h 1372"/>
                <a:gd name="T10" fmla="*/ 601 w 1886"/>
                <a:gd name="T11" fmla="*/ 373 h 1372"/>
                <a:gd name="T12" fmla="*/ 399 w 1886"/>
                <a:gd name="T13" fmla="*/ 528 h 1372"/>
                <a:gd name="T14" fmla="*/ 268 w 1886"/>
                <a:gd name="T15" fmla="*/ 670 h 1372"/>
                <a:gd name="T16" fmla="*/ 155 w 1886"/>
                <a:gd name="T17" fmla="*/ 832 h 1372"/>
                <a:gd name="T18" fmla="*/ 95 w 1886"/>
                <a:gd name="T19" fmla="*/ 944 h 1372"/>
                <a:gd name="T20" fmla="*/ 47 w 1886"/>
                <a:gd name="T21" fmla="*/ 1068 h 1372"/>
                <a:gd name="T22" fmla="*/ 11 w 1886"/>
                <a:gd name="T23" fmla="*/ 1237 h 1372"/>
                <a:gd name="T24" fmla="*/ 0 w 1886"/>
                <a:gd name="T25" fmla="*/ 1367 h 1372"/>
                <a:gd name="T26" fmla="*/ 0 w 1886"/>
                <a:gd name="T27" fmla="*/ 1372 h 1372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1886"/>
                <a:gd name="T43" fmla="*/ 0 h 1372"/>
                <a:gd name="T44" fmla="*/ 1886 w 1886"/>
                <a:gd name="T45" fmla="*/ 1372 h 1372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1886" h="1372">
                  <a:moveTo>
                    <a:pt x="1886" y="0"/>
                  </a:moveTo>
                  <a:lnTo>
                    <a:pt x="1558" y="25"/>
                  </a:lnTo>
                  <a:lnTo>
                    <a:pt x="1308" y="68"/>
                  </a:lnTo>
                  <a:lnTo>
                    <a:pt x="1088" y="137"/>
                  </a:lnTo>
                  <a:lnTo>
                    <a:pt x="838" y="236"/>
                  </a:lnTo>
                  <a:lnTo>
                    <a:pt x="601" y="373"/>
                  </a:lnTo>
                  <a:lnTo>
                    <a:pt x="399" y="528"/>
                  </a:lnTo>
                  <a:lnTo>
                    <a:pt x="268" y="670"/>
                  </a:lnTo>
                  <a:lnTo>
                    <a:pt x="155" y="832"/>
                  </a:lnTo>
                  <a:lnTo>
                    <a:pt x="95" y="944"/>
                  </a:lnTo>
                  <a:lnTo>
                    <a:pt x="47" y="1068"/>
                  </a:lnTo>
                  <a:lnTo>
                    <a:pt x="11" y="1237"/>
                  </a:lnTo>
                  <a:lnTo>
                    <a:pt x="0" y="1367"/>
                  </a:lnTo>
                  <a:lnTo>
                    <a:pt x="0" y="1372"/>
                  </a:lnTo>
                </a:path>
              </a:pathLst>
            </a:custGeom>
            <a:noFill/>
            <a:ln w="14288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" name="Freeform 35"/>
            <p:cNvSpPr>
              <a:spLocks/>
            </p:cNvSpPr>
            <p:nvPr/>
          </p:nvSpPr>
          <p:spPr bwMode="auto">
            <a:xfrm>
              <a:off x="2092" y="1844"/>
              <a:ext cx="1935" cy="1374"/>
            </a:xfrm>
            <a:custGeom>
              <a:avLst/>
              <a:gdLst>
                <a:gd name="T0" fmla="*/ 1935 w 1935"/>
                <a:gd name="T1" fmla="*/ 0 h 1374"/>
                <a:gd name="T2" fmla="*/ 1598 w 1935"/>
                <a:gd name="T3" fmla="*/ 25 h 1374"/>
                <a:gd name="T4" fmla="*/ 1343 w 1935"/>
                <a:gd name="T5" fmla="*/ 69 h 1374"/>
                <a:gd name="T6" fmla="*/ 1116 w 1935"/>
                <a:gd name="T7" fmla="*/ 137 h 1374"/>
                <a:gd name="T8" fmla="*/ 861 w 1935"/>
                <a:gd name="T9" fmla="*/ 236 h 1374"/>
                <a:gd name="T10" fmla="*/ 616 w 1935"/>
                <a:gd name="T11" fmla="*/ 373 h 1374"/>
                <a:gd name="T12" fmla="*/ 408 w 1935"/>
                <a:gd name="T13" fmla="*/ 528 h 1374"/>
                <a:gd name="T14" fmla="*/ 274 w 1935"/>
                <a:gd name="T15" fmla="*/ 672 h 1374"/>
                <a:gd name="T16" fmla="*/ 158 w 1935"/>
                <a:gd name="T17" fmla="*/ 833 h 1374"/>
                <a:gd name="T18" fmla="*/ 97 w 1935"/>
                <a:gd name="T19" fmla="*/ 944 h 1374"/>
                <a:gd name="T20" fmla="*/ 48 w 1935"/>
                <a:gd name="T21" fmla="*/ 1069 h 1374"/>
                <a:gd name="T22" fmla="*/ 12 w 1935"/>
                <a:gd name="T23" fmla="*/ 1237 h 1374"/>
                <a:gd name="T24" fmla="*/ 0 w 1935"/>
                <a:gd name="T25" fmla="*/ 1367 h 1374"/>
                <a:gd name="T26" fmla="*/ 0 w 1935"/>
                <a:gd name="T27" fmla="*/ 1374 h 1374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1935"/>
                <a:gd name="T43" fmla="*/ 0 h 1374"/>
                <a:gd name="T44" fmla="*/ 1935 w 1935"/>
                <a:gd name="T45" fmla="*/ 1374 h 1374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1935" h="1374">
                  <a:moveTo>
                    <a:pt x="1935" y="0"/>
                  </a:moveTo>
                  <a:lnTo>
                    <a:pt x="1598" y="25"/>
                  </a:lnTo>
                  <a:lnTo>
                    <a:pt x="1343" y="69"/>
                  </a:lnTo>
                  <a:lnTo>
                    <a:pt x="1116" y="137"/>
                  </a:lnTo>
                  <a:lnTo>
                    <a:pt x="861" y="236"/>
                  </a:lnTo>
                  <a:lnTo>
                    <a:pt x="616" y="373"/>
                  </a:lnTo>
                  <a:lnTo>
                    <a:pt x="408" y="528"/>
                  </a:lnTo>
                  <a:lnTo>
                    <a:pt x="274" y="672"/>
                  </a:lnTo>
                  <a:lnTo>
                    <a:pt x="158" y="833"/>
                  </a:lnTo>
                  <a:lnTo>
                    <a:pt x="97" y="944"/>
                  </a:lnTo>
                  <a:lnTo>
                    <a:pt x="48" y="1069"/>
                  </a:lnTo>
                  <a:lnTo>
                    <a:pt x="12" y="1237"/>
                  </a:lnTo>
                  <a:lnTo>
                    <a:pt x="0" y="1367"/>
                  </a:lnTo>
                  <a:lnTo>
                    <a:pt x="0" y="1374"/>
                  </a:lnTo>
                </a:path>
              </a:pathLst>
            </a:custGeom>
            <a:noFill/>
            <a:ln w="14288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" name="Freeform 36"/>
            <p:cNvSpPr>
              <a:spLocks/>
            </p:cNvSpPr>
            <p:nvPr/>
          </p:nvSpPr>
          <p:spPr bwMode="auto">
            <a:xfrm>
              <a:off x="2064" y="1836"/>
              <a:ext cx="1952" cy="1368"/>
            </a:xfrm>
            <a:custGeom>
              <a:avLst/>
              <a:gdLst>
                <a:gd name="T0" fmla="*/ 1952 w 1952"/>
                <a:gd name="T1" fmla="*/ 0 h 1368"/>
                <a:gd name="T2" fmla="*/ 1613 w 1952"/>
                <a:gd name="T3" fmla="*/ 24 h 1368"/>
                <a:gd name="T4" fmla="*/ 1354 w 1952"/>
                <a:gd name="T5" fmla="*/ 68 h 1368"/>
                <a:gd name="T6" fmla="*/ 1126 w 1952"/>
                <a:gd name="T7" fmla="*/ 136 h 1368"/>
                <a:gd name="T8" fmla="*/ 868 w 1952"/>
                <a:gd name="T9" fmla="*/ 236 h 1368"/>
                <a:gd name="T10" fmla="*/ 622 w 1952"/>
                <a:gd name="T11" fmla="*/ 372 h 1368"/>
                <a:gd name="T12" fmla="*/ 412 w 1952"/>
                <a:gd name="T13" fmla="*/ 528 h 1368"/>
                <a:gd name="T14" fmla="*/ 277 w 1952"/>
                <a:gd name="T15" fmla="*/ 669 h 1368"/>
                <a:gd name="T16" fmla="*/ 160 w 1952"/>
                <a:gd name="T17" fmla="*/ 830 h 1368"/>
                <a:gd name="T18" fmla="*/ 98 w 1952"/>
                <a:gd name="T19" fmla="*/ 942 h 1368"/>
                <a:gd name="T20" fmla="*/ 49 w 1952"/>
                <a:gd name="T21" fmla="*/ 1065 h 1368"/>
                <a:gd name="T22" fmla="*/ 13 w 1952"/>
                <a:gd name="T23" fmla="*/ 1233 h 1368"/>
                <a:gd name="T24" fmla="*/ 0 w 1952"/>
                <a:gd name="T25" fmla="*/ 1363 h 1368"/>
                <a:gd name="T26" fmla="*/ 0 w 1952"/>
                <a:gd name="T27" fmla="*/ 1368 h 1368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1952"/>
                <a:gd name="T43" fmla="*/ 0 h 1368"/>
                <a:gd name="T44" fmla="*/ 1952 w 1952"/>
                <a:gd name="T45" fmla="*/ 1368 h 1368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1952" h="1368">
                  <a:moveTo>
                    <a:pt x="1952" y="0"/>
                  </a:moveTo>
                  <a:lnTo>
                    <a:pt x="1613" y="24"/>
                  </a:lnTo>
                  <a:lnTo>
                    <a:pt x="1354" y="68"/>
                  </a:lnTo>
                  <a:lnTo>
                    <a:pt x="1126" y="136"/>
                  </a:lnTo>
                  <a:lnTo>
                    <a:pt x="868" y="236"/>
                  </a:lnTo>
                  <a:lnTo>
                    <a:pt x="622" y="372"/>
                  </a:lnTo>
                  <a:lnTo>
                    <a:pt x="412" y="528"/>
                  </a:lnTo>
                  <a:lnTo>
                    <a:pt x="277" y="669"/>
                  </a:lnTo>
                  <a:lnTo>
                    <a:pt x="160" y="830"/>
                  </a:lnTo>
                  <a:lnTo>
                    <a:pt x="98" y="942"/>
                  </a:lnTo>
                  <a:lnTo>
                    <a:pt x="49" y="1065"/>
                  </a:lnTo>
                  <a:lnTo>
                    <a:pt x="13" y="1233"/>
                  </a:lnTo>
                  <a:lnTo>
                    <a:pt x="0" y="1363"/>
                  </a:lnTo>
                  <a:lnTo>
                    <a:pt x="0" y="1368"/>
                  </a:lnTo>
                </a:path>
              </a:pathLst>
            </a:custGeom>
            <a:noFill/>
            <a:ln w="14288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6" name="Group 37"/>
          <p:cNvGrpSpPr>
            <a:grpSpLocks/>
          </p:cNvGrpSpPr>
          <p:nvPr/>
        </p:nvGrpSpPr>
        <p:grpSpPr bwMode="auto">
          <a:xfrm>
            <a:off x="4887913" y="1130300"/>
            <a:ext cx="3252787" cy="3200400"/>
            <a:chOff x="2907" y="1193"/>
            <a:chExt cx="1377" cy="1398"/>
          </a:xfrm>
        </p:grpSpPr>
        <p:sp>
          <p:nvSpPr>
            <p:cNvPr id="37" name="Freeform 38"/>
            <p:cNvSpPr>
              <a:spLocks/>
            </p:cNvSpPr>
            <p:nvPr/>
          </p:nvSpPr>
          <p:spPr bwMode="auto">
            <a:xfrm>
              <a:off x="3027" y="1376"/>
              <a:ext cx="1013" cy="1040"/>
            </a:xfrm>
            <a:custGeom>
              <a:avLst/>
              <a:gdLst>
                <a:gd name="T0" fmla="*/ 642 w 1013"/>
                <a:gd name="T1" fmla="*/ 57 h 1040"/>
                <a:gd name="T2" fmla="*/ 682 w 1013"/>
                <a:gd name="T3" fmla="*/ 62 h 1040"/>
                <a:gd name="T4" fmla="*/ 763 w 1013"/>
                <a:gd name="T5" fmla="*/ 91 h 1040"/>
                <a:gd name="T6" fmla="*/ 808 w 1013"/>
                <a:gd name="T7" fmla="*/ 112 h 1040"/>
                <a:gd name="T8" fmla="*/ 860 w 1013"/>
                <a:gd name="T9" fmla="*/ 125 h 1040"/>
                <a:gd name="T10" fmla="*/ 945 w 1013"/>
                <a:gd name="T11" fmla="*/ 162 h 1040"/>
                <a:gd name="T12" fmla="*/ 967 w 1013"/>
                <a:gd name="T13" fmla="*/ 266 h 1040"/>
                <a:gd name="T14" fmla="*/ 1006 w 1013"/>
                <a:gd name="T15" fmla="*/ 322 h 1040"/>
                <a:gd name="T16" fmla="*/ 1013 w 1013"/>
                <a:gd name="T17" fmla="*/ 418 h 1040"/>
                <a:gd name="T18" fmla="*/ 718 w 1013"/>
                <a:gd name="T19" fmla="*/ 511 h 1040"/>
                <a:gd name="T20" fmla="*/ 765 w 1013"/>
                <a:gd name="T21" fmla="*/ 548 h 1040"/>
                <a:gd name="T22" fmla="*/ 740 w 1013"/>
                <a:gd name="T23" fmla="*/ 573 h 1040"/>
                <a:gd name="T24" fmla="*/ 713 w 1013"/>
                <a:gd name="T25" fmla="*/ 595 h 1040"/>
                <a:gd name="T26" fmla="*/ 676 w 1013"/>
                <a:gd name="T27" fmla="*/ 623 h 1040"/>
                <a:gd name="T28" fmla="*/ 697 w 1013"/>
                <a:gd name="T29" fmla="*/ 660 h 1040"/>
                <a:gd name="T30" fmla="*/ 679 w 1013"/>
                <a:gd name="T31" fmla="*/ 648 h 1040"/>
                <a:gd name="T32" fmla="*/ 636 w 1013"/>
                <a:gd name="T33" fmla="*/ 663 h 1040"/>
                <a:gd name="T34" fmla="*/ 606 w 1013"/>
                <a:gd name="T35" fmla="*/ 713 h 1040"/>
                <a:gd name="T36" fmla="*/ 551 w 1013"/>
                <a:gd name="T37" fmla="*/ 1040 h 1040"/>
                <a:gd name="T38" fmla="*/ 502 w 1013"/>
                <a:gd name="T39" fmla="*/ 979 h 1040"/>
                <a:gd name="T40" fmla="*/ 462 w 1013"/>
                <a:gd name="T41" fmla="*/ 972 h 1040"/>
                <a:gd name="T42" fmla="*/ 373 w 1013"/>
                <a:gd name="T43" fmla="*/ 957 h 1040"/>
                <a:gd name="T44" fmla="*/ 331 w 1013"/>
                <a:gd name="T45" fmla="*/ 929 h 1040"/>
                <a:gd name="T46" fmla="*/ 247 w 1013"/>
                <a:gd name="T47" fmla="*/ 950 h 1040"/>
                <a:gd name="T48" fmla="*/ 165 w 1013"/>
                <a:gd name="T49" fmla="*/ 892 h 1040"/>
                <a:gd name="T50" fmla="*/ 196 w 1013"/>
                <a:gd name="T51" fmla="*/ 757 h 1040"/>
                <a:gd name="T52" fmla="*/ 168 w 1013"/>
                <a:gd name="T53" fmla="*/ 698 h 1040"/>
                <a:gd name="T54" fmla="*/ 137 w 1013"/>
                <a:gd name="T55" fmla="*/ 608 h 1040"/>
                <a:gd name="T56" fmla="*/ 0 w 1013"/>
                <a:gd name="T57" fmla="*/ 486 h 1040"/>
                <a:gd name="T58" fmla="*/ 101 w 1013"/>
                <a:gd name="T59" fmla="*/ 434 h 1040"/>
                <a:gd name="T60" fmla="*/ 162 w 1013"/>
                <a:gd name="T61" fmla="*/ 328 h 1040"/>
                <a:gd name="T62" fmla="*/ 137 w 1013"/>
                <a:gd name="T63" fmla="*/ 149 h 1040"/>
                <a:gd name="T64" fmla="*/ 235 w 1013"/>
                <a:gd name="T65" fmla="*/ 97 h 1040"/>
                <a:gd name="T66" fmla="*/ 341 w 1013"/>
                <a:gd name="T67" fmla="*/ 122 h 1040"/>
                <a:gd name="T68" fmla="*/ 361 w 1013"/>
                <a:gd name="T69" fmla="*/ 41 h 1040"/>
                <a:gd name="T70" fmla="*/ 459 w 1013"/>
                <a:gd name="T71" fmla="*/ 17 h 1040"/>
                <a:gd name="T72" fmla="*/ 539 w 1013"/>
                <a:gd name="T73" fmla="*/ 0 h 1040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w 1013"/>
                <a:gd name="T112" fmla="*/ 0 h 1040"/>
                <a:gd name="T113" fmla="*/ 1013 w 1013"/>
                <a:gd name="T114" fmla="*/ 1040 h 1040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T111" t="T112" r="T113" b="T114"/>
              <a:pathLst>
                <a:path w="1013" h="1040">
                  <a:moveTo>
                    <a:pt x="593" y="237"/>
                  </a:moveTo>
                  <a:lnTo>
                    <a:pt x="642" y="57"/>
                  </a:lnTo>
                  <a:lnTo>
                    <a:pt x="611" y="322"/>
                  </a:lnTo>
                  <a:lnTo>
                    <a:pt x="682" y="62"/>
                  </a:lnTo>
                  <a:lnTo>
                    <a:pt x="657" y="279"/>
                  </a:lnTo>
                  <a:lnTo>
                    <a:pt x="763" y="91"/>
                  </a:lnTo>
                  <a:lnTo>
                    <a:pt x="679" y="334"/>
                  </a:lnTo>
                  <a:lnTo>
                    <a:pt x="808" y="112"/>
                  </a:lnTo>
                  <a:lnTo>
                    <a:pt x="703" y="366"/>
                  </a:lnTo>
                  <a:lnTo>
                    <a:pt x="860" y="125"/>
                  </a:lnTo>
                  <a:lnTo>
                    <a:pt x="713" y="381"/>
                  </a:lnTo>
                  <a:lnTo>
                    <a:pt x="945" y="162"/>
                  </a:lnTo>
                  <a:lnTo>
                    <a:pt x="725" y="396"/>
                  </a:lnTo>
                  <a:lnTo>
                    <a:pt x="967" y="266"/>
                  </a:lnTo>
                  <a:lnTo>
                    <a:pt x="749" y="421"/>
                  </a:lnTo>
                  <a:lnTo>
                    <a:pt x="1006" y="322"/>
                  </a:lnTo>
                  <a:lnTo>
                    <a:pt x="778" y="449"/>
                  </a:lnTo>
                  <a:lnTo>
                    <a:pt x="1013" y="418"/>
                  </a:lnTo>
                  <a:lnTo>
                    <a:pt x="737" y="483"/>
                  </a:lnTo>
                  <a:lnTo>
                    <a:pt x="718" y="511"/>
                  </a:lnTo>
                  <a:lnTo>
                    <a:pt x="1006" y="573"/>
                  </a:lnTo>
                  <a:lnTo>
                    <a:pt x="765" y="548"/>
                  </a:lnTo>
                  <a:lnTo>
                    <a:pt x="979" y="608"/>
                  </a:lnTo>
                  <a:lnTo>
                    <a:pt x="740" y="573"/>
                  </a:lnTo>
                  <a:lnTo>
                    <a:pt x="967" y="698"/>
                  </a:lnTo>
                  <a:lnTo>
                    <a:pt x="713" y="595"/>
                  </a:lnTo>
                  <a:lnTo>
                    <a:pt x="927" y="745"/>
                  </a:lnTo>
                  <a:lnTo>
                    <a:pt x="676" y="623"/>
                  </a:lnTo>
                  <a:lnTo>
                    <a:pt x="949" y="842"/>
                  </a:lnTo>
                  <a:lnTo>
                    <a:pt x="697" y="660"/>
                  </a:lnTo>
                  <a:lnTo>
                    <a:pt x="888" y="917"/>
                  </a:lnTo>
                  <a:lnTo>
                    <a:pt x="679" y="648"/>
                  </a:lnTo>
                  <a:lnTo>
                    <a:pt x="783" y="879"/>
                  </a:lnTo>
                  <a:lnTo>
                    <a:pt x="636" y="663"/>
                  </a:lnTo>
                  <a:lnTo>
                    <a:pt x="672" y="942"/>
                  </a:lnTo>
                  <a:lnTo>
                    <a:pt x="606" y="713"/>
                  </a:lnTo>
                  <a:lnTo>
                    <a:pt x="572" y="835"/>
                  </a:lnTo>
                  <a:lnTo>
                    <a:pt x="551" y="1040"/>
                  </a:lnTo>
                  <a:lnTo>
                    <a:pt x="551" y="742"/>
                  </a:lnTo>
                  <a:lnTo>
                    <a:pt x="502" y="979"/>
                  </a:lnTo>
                  <a:lnTo>
                    <a:pt x="527" y="720"/>
                  </a:lnTo>
                  <a:lnTo>
                    <a:pt x="462" y="972"/>
                  </a:lnTo>
                  <a:lnTo>
                    <a:pt x="493" y="722"/>
                  </a:lnTo>
                  <a:lnTo>
                    <a:pt x="373" y="957"/>
                  </a:lnTo>
                  <a:lnTo>
                    <a:pt x="450" y="722"/>
                  </a:lnTo>
                  <a:lnTo>
                    <a:pt x="331" y="929"/>
                  </a:lnTo>
                  <a:lnTo>
                    <a:pt x="419" y="700"/>
                  </a:lnTo>
                  <a:lnTo>
                    <a:pt x="247" y="950"/>
                  </a:lnTo>
                  <a:lnTo>
                    <a:pt x="383" y="704"/>
                  </a:lnTo>
                  <a:lnTo>
                    <a:pt x="165" y="892"/>
                  </a:lnTo>
                  <a:lnTo>
                    <a:pt x="407" y="651"/>
                  </a:lnTo>
                  <a:lnTo>
                    <a:pt x="196" y="757"/>
                  </a:lnTo>
                  <a:lnTo>
                    <a:pt x="419" y="598"/>
                  </a:lnTo>
                  <a:lnTo>
                    <a:pt x="168" y="698"/>
                  </a:lnTo>
                  <a:lnTo>
                    <a:pt x="392" y="568"/>
                  </a:lnTo>
                  <a:lnTo>
                    <a:pt x="137" y="608"/>
                  </a:lnTo>
                  <a:lnTo>
                    <a:pt x="417" y="539"/>
                  </a:lnTo>
                  <a:lnTo>
                    <a:pt x="0" y="486"/>
                  </a:lnTo>
                  <a:lnTo>
                    <a:pt x="368" y="499"/>
                  </a:lnTo>
                  <a:lnTo>
                    <a:pt x="101" y="434"/>
                  </a:lnTo>
                  <a:lnTo>
                    <a:pt x="450" y="483"/>
                  </a:lnTo>
                  <a:lnTo>
                    <a:pt x="162" y="328"/>
                  </a:lnTo>
                  <a:lnTo>
                    <a:pt x="471" y="458"/>
                  </a:lnTo>
                  <a:lnTo>
                    <a:pt x="137" y="149"/>
                  </a:lnTo>
                  <a:lnTo>
                    <a:pt x="444" y="409"/>
                  </a:lnTo>
                  <a:lnTo>
                    <a:pt x="235" y="97"/>
                  </a:lnTo>
                  <a:lnTo>
                    <a:pt x="434" y="371"/>
                  </a:lnTo>
                  <a:lnTo>
                    <a:pt x="341" y="122"/>
                  </a:lnTo>
                  <a:lnTo>
                    <a:pt x="471" y="366"/>
                  </a:lnTo>
                  <a:lnTo>
                    <a:pt x="361" y="41"/>
                  </a:lnTo>
                  <a:lnTo>
                    <a:pt x="508" y="349"/>
                  </a:lnTo>
                  <a:lnTo>
                    <a:pt x="459" y="17"/>
                  </a:lnTo>
                  <a:lnTo>
                    <a:pt x="539" y="347"/>
                  </a:lnTo>
                  <a:lnTo>
                    <a:pt x="539" y="0"/>
                  </a:lnTo>
                  <a:lnTo>
                    <a:pt x="593" y="237"/>
                  </a:lnTo>
                  <a:close/>
                </a:path>
              </a:pathLst>
            </a:custGeom>
            <a:solidFill>
              <a:srgbClr val="FFC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38" name="Group 39"/>
            <p:cNvGrpSpPr>
              <a:grpSpLocks/>
            </p:cNvGrpSpPr>
            <p:nvPr/>
          </p:nvGrpSpPr>
          <p:grpSpPr bwMode="auto">
            <a:xfrm>
              <a:off x="2907" y="1193"/>
              <a:ext cx="1377" cy="1398"/>
              <a:chOff x="2907" y="1193"/>
              <a:chExt cx="1377" cy="1398"/>
            </a:xfrm>
          </p:grpSpPr>
          <p:grpSp>
            <p:nvGrpSpPr>
              <p:cNvPr id="43" name="Group 40"/>
              <p:cNvGrpSpPr>
                <a:grpSpLocks/>
              </p:cNvGrpSpPr>
              <p:nvPr/>
            </p:nvGrpSpPr>
            <p:grpSpPr bwMode="auto">
              <a:xfrm>
                <a:off x="2943" y="1221"/>
                <a:ext cx="640" cy="1328"/>
                <a:chOff x="2943" y="1221"/>
                <a:chExt cx="640" cy="1328"/>
              </a:xfrm>
            </p:grpSpPr>
            <p:sp>
              <p:nvSpPr>
                <p:cNvPr id="59" name="Freeform 41"/>
                <p:cNvSpPr>
                  <a:spLocks/>
                </p:cNvSpPr>
                <p:nvPr/>
              </p:nvSpPr>
              <p:spPr bwMode="auto">
                <a:xfrm>
                  <a:off x="2949" y="1647"/>
                  <a:ext cx="633" cy="229"/>
                </a:xfrm>
                <a:custGeom>
                  <a:avLst/>
                  <a:gdLst>
                    <a:gd name="T0" fmla="*/ 633 w 633"/>
                    <a:gd name="T1" fmla="*/ 229 h 229"/>
                    <a:gd name="T2" fmla="*/ 46 w 633"/>
                    <a:gd name="T3" fmla="*/ 0 h 229"/>
                    <a:gd name="T4" fmla="*/ 308 w 633"/>
                    <a:gd name="T5" fmla="*/ 120 h 229"/>
                    <a:gd name="T6" fmla="*/ 0 w 633"/>
                    <a:gd name="T7" fmla="*/ 70 h 229"/>
                    <a:gd name="T8" fmla="*/ 633 w 633"/>
                    <a:gd name="T9" fmla="*/ 229 h 229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33"/>
                    <a:gd name="T16" fmla="*/ 0 h 229"/>
                    <a:gd name="T17" fmla="*/ 633 w 633"/>
                    <a:gd name="T18" fmla="*/ 229 h 229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33" h="229">
                      <a:moveTo>
                        <a:pt x="633" y="229"/>
                      </a:moveTo>
                      <a:lnTo>
                        <a:pt x="46" y="0"/>
                      </a:lnTo>
                      <a:lnTo>
                        <a:pt x="308" y="120"/>
                      </a:lnTo>
                      <a:lnTo>
                        <a:pt x="0" y="70"/>
                      </a:lnTo>
                      <a:lnTo>
                        <a:pt x="633" y="229"/>
                      </a:lnTo>
                      <a:close/>
                    </a:path>
                  </a:pathLst>
                </a:custGeom>
                <a:solidFill>
                  <a:srgbClr val="A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0" name="Freeform 42"/>
                <p:cNvSpPr>
                  <a:spLocks/>
                </p:cNvSpPr>
                <p:nvPr/>
              </p:nvSpPr>
              <p:spPr bwMode="auto">
                <a:xfrm>
                  <a:off x="2943" y="1895"/>
                  <a:ext cx="632" cy="228"/>
                </a:xfrm>
                <a:custGeom>
                  <a:avLst/>
                  <a:gdLst>
                    <a:gd name="T0" fmla="*/ 632 w 632"/>
                    <a:gd name="T1" fmla="*/ 0 h 228"/>
                    <a:gd name="T2" fmla="*/ 47 w 632"/>
                    <a:gd name="T3" fmla="*/ 228 h 228"/>
                    <a:gd name="T4" fmla="*/ 307 w 632"/>
                    <a:gd name="T5" fmla="*/ 110 h 228"/>
                    <a:gd name="T6" fmla="*/ 0 w 632"/>
                    <a:gd name="T7" fmla="*/ 160 h 228"/>
                    <a:gd name="T8" fmla="*/ 632 w 632"/>
                    <a:gd name="T9" fmla="*/ 0 h 22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32"/>
                    <a:gd name="T16" fmla="*/ 0 h 228"/>
                    <a:gd name="T17" fmla="*/ 632 w 632"/>
                    <a:gd name="T18" fmla="*/ 228 h 228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32" h="228">
                      <a:moveTo>
                        <a:pt x="632" y="0"/>
                      </a:moveTo>
                      <a:lnTo>
                        <a:pt x="47" y="228"/>
                      </a:lnTo>
                      <a:lnTo>
                        <a:pt x="307" y="110"/>
                      </a:lnTo>
                      <a:lnTo>
                        <a:pt x="0" y="160"/>
                      </a:lnTo>
                      <a:lnTo>
                        <a:pt x="632" y="0"/>
                      </a:lnTo>
                      <a:close/>
                    </a:path>
                  </a:pathLst>
                </a:custGeom>
                <a:solidFill>
                  <a:srgbClr val="A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1" name="Freeform 43"/>
                <p:cNvSpPr>
                  <a:spLocks/>
                </p:cNvSpPr>
                <p:nvPr/>
              </p:nvSpPr>
              <p:spPr bwMode="auto">
                <a:xfrm>
                  <a:off x="3358" y="1905"/>
                  <a:ext cx="225" cy="644"/>
                </a:xfrm>
                <a:custGeom>
                  <a:avLst/>
                  <a:gdLst>
                    <a:gd name="T0" fmla="*/ 225 w 225"/>
                    <a:gd name="T1" fmla="*/ 0 h 644"/>
                    <a:gd name="T2" fmla="*/ 0 w 225"/>
                    <a:gd name="T3" fmla="*/ 596 h 644"/>
                    <a:gd name="T4" fmla="*/ 117 w 225"/>
                    <a:gd name="T5" fmla="*/ 331 h 644"/>
                    <a:gd name="T6" fmla="*/ 68 w 225"/>
                    <a:gd name="T7" fmla="*/ 644 h 644"/>
                    <a:gd name="T8" fmla="*/ 225 w 225"/>
                    <a:gd name="T9" fmla="*/ 0 h 644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25"/>
                    <a:gd name="T16" fmla="*/ 0 h 644"/>
                    <a:gd name="T17" fmla="*/ 225 w 225"/>
                    <a:gd name="T18" fmla="*/ 644 h 644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25" h="644">
                      <a:moveTo>
                        <a:pt x="225" y="0"/>
                      </a:moveTo>
                      <a:lnTo>
                        <a:pt x="0" y="596"/>
                      </a:lnTo>
                      <a:lnTo>
                        <a:pt x="117" y="331"/>
                      </a:lnTo>
                      <a:lnTo>
                        <a:pt x="68" y="644"/>
                      </a:lnTo>
                      <a:lnTo>
                        <a:pt x="225" y="0"/>
                      </a:lnTo>
                      <a:close/>
                    </a:path>
                  </a:pathLst>
                </a:custGeom>
                <a:solidFill>
                  <a:srgbClr val="A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2" name="Freeform 44"/>
                <p:cNvSpPr>
                  <a:spLocks/>
                </p:cNvSpPr>
                <p:nvPr/>
              </p:nvSpPr>
              <p:spPr bwMode="auto">
                <a:xfrm>
                  <a:off x="3358" y="1221"/>
                  <a:ext cx="225" cy="644"/>
                </a:xfrm>
                <a:custGeom>
                  <a:avLst/>
                  <a:gdLst>
                    <a:gd name="T0" fmla="*/ 225 w 225"/>
                    <a:gd name="T1" fmla="*/ 644 h 644"/>
                    <a:gd name="T2" fmla="*/ 0 w 225"/>
                    <a:gd name="T3" fmla="*/ 48 h 644"/>
                    <a:gd name="T4" fmla="*/ 117 w 225"/>
                    <a:gd name="T5" fmla="*/ 313 h 644"/>
                    <a:gd name="T6" fmla="*/ 68 w 225"/>
                    <a:gd name="T7" fmla="*/ 0 h 644"/>
                    <a:gd name="T8" fmla="*/ 225 w 225"/>
                    <a:gd name="T9" fmla="*/ 644 h 644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25"/>
                    <a:gd name="T16" fmla="*/ 0 h 644"/>
                    <a:gd name="T17" fmla="*/ 225 w 225"/>
                    <a:gd name="T18" fmla="*/ 644 h 644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25" h="644">
                      <a:moveTo>
                        <a:pt x="225" y="644"/>
                      </a:moveTo>
                      <a:lnTo>
                        <a:pt x="0" y="48"/>
                      </a:lnTo>
                      <a:lnTo>
                        <a:pt x="117" y="313"/>
                      </a:lnTo>
                      <a:lnTo>
                        <a:pt x="68" y="0"/>
                      </a:lnTo>
                      <a:lnTo>
                        <a:pt x="225" y="644"/>
                      </a:lnTo>
                      <a:close/>
                    </a:path>
                  </a:pathLst>
                </a:custGeom>
                <a:solidFill>
                  <a:srgbClr val="A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44" name="Group 45"/>
              <p:cNvGrpSpPr>
                <a:grpSpLocks/>
              </p:cNvGrpSpPr>
              <p:nvPr/>
            </p:nvGrpSpPr>
            <p:grpSpPr bwMode="auto">
              <a:xfrm>
                <a:off x="2907" y="1193"/>
                <a:ext cx="1377" cy="1398"/>
                <a:chOff x="2907" y="1193"/>
                <a:chExt cx="1377" cy="1398"/>
              </a:xfrm>
            </p:grpSpPr>
            <p:grpSp>
              <p:nvGrpSpPr>
                <p:cNvPr id="45" name="Group 46"/>
                <p:cNvGrpSpPr>
                  <a:grpSpLocks/>
                </p:cNvGrpSpPr>
                <p:nvPr/>
              </p:nvGrpSpPr>
              <p:grpSpPr bwMode="auto">
                <a:xfrm>
                  <a:off x="3097" y="1917"/>
                  <a:ext cx="997" cy="508"/>
                  <a:chOff x="3097" y="1917"/>
                  <a:chExt cx="997" cy="508"/>
                </a:xfrm>
              </p:grpSpPr>
              <p:sp>
                <p:nvSpPr>
                  <p:cNvPr id="57" name="Freeform 47"/>
                  <p:cNvSpPr>
                    <a:spLocks/>
                  </p:cNvSpPr>
                  <p:nvPr/>
                </p:nvSpPr>
                <p:spPr bwMode="auto">
                  <a:xfrm>
                    <a:off x="3632" y="1917"/>
                    <a:ext cx="462" cy="508"/>
                  </a:xfrm>
                  <a:custGeom>
                    <a:avLst/>
                    <a:gdLst>
                      <a:gd name="T0" fmla="*/ 0 w 462"/>
                      <a:gd name="T1" fmla="*/ 0 h 508"/>
                      <a:gd name="T2" fmla="*/ 299 w 462"/>
                      <a:gd name="T3" fmla="*/ 508 h 508"/>
                      <a:gd name="T4" fmla="*/ 157 w 462"/>
                      <a:gd name="T5" fmla="*/ 221 h 508"/>
                      <a:gd name="T6" fmla="*/ 435 w 462"/>
                      <a:gd name="T7" fmla="*/ 508 h 508"/>
                      <a:gd name="T8" fmla="*/ 202 w 462"/>
                      <a:gd name="T9" fmla="*/ 190 h 508"/>
                      <a:gd name="T10" fmla="*/ 462 w 462"/>
                      <a:gd name="T11" fmla="*/ 339 h 508"/>
                      <a:gd name="T12" fmla="*/ 0 w 462"/>
                      <a:gd name="T13" fmla="*/ 0 h 508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w 462"/>
                      <a:gd name="T22" fmla="*/ 0 h 508"/>
                      <a:gd name="T23" fmla="*/ 462 w 462"/>
                      <a:gd name="T24" fmla="*/ 508 h 508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T21" t="T22" r="T23" b="T24"/>
                    <a:pathLst>
                      <a:path w="462" h="508">
                        <a:moveTo>
                          <a:pt x="0" y="0"/>
                        </a:moveTo>
                        <a:lnTo>
                          <a:pt x="299" y="508"/>
                        </a:lnTo>
                        <a:lnTo>
                          <a:pt x="157" y="221"/>
                        </a:lnTo>
                        <a:lnTo>
                          <a:pt x="435" y="508"/>
                        </a:lnTo>
                        <a:lnTo>
                          <a:pt x="202" y="190"/>
                        </a:lnTo>
                        <a:lnTo>
                          <a:pt x="462" y="339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A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8" name="Freeform 48"/>
                  <p:cNvSpPr>
                    <a:spLocks/>
                  </p:cNvSpPr>
                  <p:nvPr/>
                </p:nvSpPr>
                <p:spPr bwMode="auto">
                  <a:xfrm>
                    <a:off x="3097" y="1917"/>
                    <a:ext cx="462" cy="508"/>
                  </a:xfrm>
                  <a:custGeom>
                    <a:avLst/>
                    <a:gdLst>
                      <a:gd name="T0" fmla="*/ 462 w 462"/>
                      <a:gd name="T1" fmla="*/ 0 h 508"/>
                      <a:gd name="T2" fmla="*/ 162 w 462"/>
                      <a:gd name="T3" fmla="*/ 508 h 508"/>
                      <a:gd name="T4" fmla="*/ 305 w 462"/>
                      <a:gd name="T5" fmla="*/ 221 h 508"/>
                      <a:gd name="T6" fmla="*/ 27 w 462"/>
                      <a:gd name="T7" fmla="*/ 508 h 508"/>
                      <a:gd name="T8" fmla="*/ 260 w 462"/>
                      <a:gd name="T9" fmla="*/ 190 h 508"/>
                      <a:gd name="T10" fmla="*/ 0 w 462"/>
                      <a:gd name="T11" fmla="*/ 339 h 508"/>
                      <a:gd name="T12" fmla="*/ 462 w 462"/>
                      <a:gd name="T13" fmla="*/ 0 h 508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w 462"/>
                      <a:gd name="T22" fmla="*/ 0 h 508"/>
                      <a:gd name="T23" fmla="*/ 462 w 462"/>
                      <a:gd name="T24" fmla="*/ 508 h 508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T21" t="T22" r="T23" b="T24"/>
                    <a:pathLst>
                      <a:path w="462" h="508">
                        <a:moveTo>
                          <a:pt x="462" y="0"/>
                        </a:moveTo>
                        <a:lnTo>
                          <a:pt x="162" y="508"/>
                        </a:lnTo>
                        <a:lnTo>
                          <a:pt x="305" y="221"/>
                        </a:lnTo>
                        <a:lnTo>
                          <a:pt x="27" y="508"/>
                        </a:lnTo>
                        <a:lnTo>
                          <a:pt x="260" y="190"/>
                        </a:lnTo>
                        <a:lnTo>
                          <a:pt x="0" y="339"/>
                        </a:lnTo>
                        <a:lnTo>
                          <a:pt x="462" y="0"/>
                        </a:lnTo>
                        <a:close/>
                      </a:path>
                    </a:pathLst>
                  </a:custGeom>
                  <a:solidFill>
                    <a:srgbClr val="A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46" name="Group 49"/>
                <p:cNvGrpSpPr>
                  <a:grpSpLocks/>
                </p:cNvGrpSpPr>
                <p:nvPr/>
              </p:nvGrpSpPr>
              <p:grpSpPr bwMode="auto">
                <a:xfrm>
                  <a:off x="2907" y="1193"/>
                  <a:ext cx="1377" cy="1398"/>
                  <a:chOff x="2907" y="1193"/>
                  <a:chExt cx="1377" cy="1398"/>
                </a:xfrm>
              </p:grpSpPr>
              <p:sp>
                <p:nvSpPr>
                  <p:cNvPr id="47" name="Freeform 50"/>
                  <p:cNvSpPr>
                    <a:spLocks/>
                  </p:cNvSpPr>
                  <p:nvPr/>
                </p:nvSpPr>
                <p:spPr bwMode="auto">
                  <a:xfrm>
                    <a:off x="3622" y="1657"/>
                    <a:ext cx="633" cy="228"/>
                  </a:xfrm>
                  <a:custGeom>
                    <a:avLst/>
                    <a:gdLst>
                      <a:gd name="T0" fmla="*/ 0 w 633"/>
                      <a:gd name="T1" fmla="*/ 228 h 228"/>
                      <a:gd name="T2" fmla="*/ 587 w 633"/>
                      <a:gd name="T3" fmla="*/ 0 h 228"/>
                      <a:gd name="T4" fmla="*/ 325 w 633"/>
                      <a:gd name="T5" fmla="*/ 118 h 228"/>
                      <a:gd name="T6" fmla="*/ 633 w 633"/>
                      <a:gd name="T7" fmla="*/ 68 h 228"/>
                      <a:gd name="T8" fmla="*/ 0 w 633"/>
                      <a:gd name="T9" fmla="*/ 228 h 228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633"/>
                      <a:gd name="T16" fmla="*/ 0 h 228"/>
                      <a:gd name="T17" fmla="*/ 633 w 633"/>
                      <a:gd name="T18" fmla="*/ 228 h 228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633" h="228">
                        <a:moveTo>
                          <a:pt x="0" y="228"/>
                        </a:moveTo>
                        <a:lnTo>
                          <a:pt x="587" y="0"/>
                        </a:lnTo>
                        <a:lnTo>
                          <a:pt x="325" y="118"/>
                        </a:lnTo>
                        <a:lnTo>
                          <a:pt x="633" y="68"/>
                        </a:lnTo>
                        <a:lnTo>
                          <a:pt x="0" y="228"/>
                        </a:lnTo>
                        <a:close/>
                      </a:path>
                    </a:pathLst>
                  </a:custGeom>
                  <a:solidFill>
                    <a:srgbClr val="A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8" name="Freeform 51"/>
                  <p:cNvSpPr>
                    <a:spLocks/>
                  </p:cNvSpPr>
                  <p:nvPr/>
                </p:nvSpPr>
                <p:spPr bwMode="auto">
                  <a:xfrm>
                    <a:off x="3629" y="1904"/>
                    <a:ext cx="632" cy="229"/>
                  </a:xfrm>
                  <a:custGeom>
                    <a:avLst/>
                    <a:gdLst>
                      <a:gd name="T0" fmla="*/ 0 w 632"/>
                      <a:gd name="T1" fmla="*/ 0 h 229"/>
                      <a:gd name="T2" fmla="*/ 585 w 632"/>
                      <a:gd name="T3" fmla="*/ 229 h 229"/>
                      <a:gd name="T4" fmla="*/ 325 w 632"/>
                      <a:gd name="T5" fmla="*/ 109 h 229"/>
                      <a:gd name="T6" fmla="*/ 632 w 632"/>
                      <a:gd name="T7" fmla="*/ 159 h 229"/>
                      <a:gd name="T8" fmla="*/ 0 w 632"/>
                      <a:gd name="T9" fmla="*/ 0 h 229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632"/>
                      <a:gd name="T16" fmla="*/ 0 h 229"/>
                      <a:gd name="T17" fmla="*/ 632 w 632"/>
                      <a:gd name="T18" fmla="*/ 229 h 229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632" h="229">
                        <a:moveTo>
                          <a:pt x="0" y="0"/>
                        </a:moveTo>
                        <a:lnTo>
                          <a:pt x="585" y="229"/>
                        </a:lnTo>
                        <a:lnTo>
                          <a:pt x="325" y="109"/>
                        </a:lnTo>
                        <a:lnTo>
                          <a:pt x="632" y="159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A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9" name="Freeform 52"/>
                  <p:cNvSpPr>
                    <a:spLocks/>
                  </p:cNvSpPr>
                  <p:nvPr/>
                </p:nvSpPr>
                <p:spPr bwMode="auto">
                  <a:xfrm>
                    <a:off x="3621" y="1914"/>
                    <a:ext cx="225" cy="645"/>
                  </a:xfrm>
                  <a:custGeom>
                    <a:avLst/>
                    <a:gdLst>
                      <a:gd name="T0" fmla="*/ 0 w 225"/>
                      <a:gd name="T1" fmla="*/ 0 h 645"/>
                      <a:gd name="T2" fmla="*/ 225 w 225"/>
                      <a:gd name="T3" fmla="*/ 597 h 645"/>
                      <a:gd name="T4" fmla="*/ 108 w 225"/>
                      <a:gd name="T5" fmla="*/ 332 h 645"/>
                      <a:gd name="T6" fmla="*/ 157 w 225"/>
                      <a:gd name="T7" fmla="*/ 645 h 645"/>
                      <a:gd name="T8" fmla="*/ 0 w 225"/>
                      <a:gd name="T9" fmla="*/ 0 h 645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225"/>
                      <a:gd name="T16" fmla="*/ 0 h 645"/>
                      <a:gd name="T17" fmla="*/ 225 w 225"/>
                      <a:gd name="T18" fmla="*/ 645 h 645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225" h="645">
                        <a:moveTo>
                          <a:pt x="0" y="0"/>
                        </a:moveTo>
                        <a:lnTo>
                          <a:pt x="225" y="597"/>
                        </a:lnTo>
                        <a:lnTo>
                          <a:pt x="108" y="332"/>
                        </a:lnTo>
                        <a:lnTo>
                          <a:pt x="157" y="645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A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0" name="Freeform 53"/>
                  <p:cNvSpPr>
                    <a:spLocks/>
                  </p:cNvSpPr>
                  <p:nvPr/>
                </p:nvSpPr>
                <p:spPr bwMode="auto">
                  <a:xfrm>
                    <a:off x="3621" y="1231"/>
                    <a:ext cx="225" cy="644"/>
                  </a:xfrm>
                  <a:custGeom>
                    <a:avLst/>
                    <a:gdLst>
                      <a:gd name="T0" fmla="*/ 0 w 225"/>
                      <a:gd name="T1" fmla="*/ 644 h 644"/>
                      <a:gd name="T2" fmla="*/ 225 w 225"/>
                      <a:gd name="T3" fmla="*/ 48 h 644"/>
                      <a:gd name="T4" fmla="*/ 108 w 225"/>
                      <a:gd name="T5" fmla="*/ 313 h 644"/>
                      <a:gd name="T6" fmla="*/ 157 w 225"/>
                      <a:gd name="T7" fmla="*/ 0 h 644"/>
                      <a:gd name="T8" fmla="*/ 0 w 225"/>
                      <a:gd name="T9" fmla="*/ 644 h 644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225"/>
                      <a:gd name="T16" fmla="*/ 0 h 644"/>
                      <a:gd name="T17" fmla="*/ 225 w 225"/>
                      <a:gd name="T18" fmla="*/ 644 h 644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225" h="644">
                        <a:moveTo>
                          <a:pt x="0" y="644"/>
                        </a:moveTo>
                        <a:lnTo>
                          <a:pt x="225" y="48"/>
                        </a:lnTo>
                        <a:lnTo>
                          <a:pt x="108" y="313"/>
                        </a:lnTo>
                        <a:lnTo>
                          <a:pt x="157" y="0"/>
                        </a:lnTo>
                        <a:lnTo>
                          <a:pt x="0" y="644"/>
                        </a:lnTo>
                        <a:close/>
                      </a:path>
                    </a:pathLst>
                  </a:custGeom>
                  <a:solidFill>
                    <a:srgbClr val="A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1" name="Freeform 54"/>
                  <p:cNvSpPr>
                    <a:spLocks/>
                  </p:cNvSpPr>
                  <p:nvPr/>
                </p:nvSpPr>
                <p:spPr bwMode="auto">
                  <a:xfrm>
                    <a:off x="3632" y="1368"/>
                    <a:ext cx="462" cy="508"/>
                  </a:xfrm>
                  <a:custGeom>
                    <a:avLst/>
                    <a:gdLst>
                      <a:gd name="T0" fmla="*/ 0 w 462"/>
                      <a:gd name="T1" fmla="*/ 508 h 508"/>
                      <a:gd name="T2" fmla="*/ 299 w 462"/>
                      <a:gd name="T3" fmla="*/ 0 h 508"/>
                      <a:gd name="T4" fmla="*/ 157 w 462"/>
                      <a:gd name="T5" fmla="*/ 287 h 508"/>
                      <a:gd name="T6" fmla="*/ 435 w 462"/>
                      <a:gd name="T7" fmla="*/ 0 h 508"/>
                      <a:gd name="T8" fmla="*/ 202 w 462"/>
                      <a:gd name="T9" fmla="*/ 317 h 508"/>
                      <a:gd name="T10" fmla="*/ 462 w 462"/>
                      <a:gd name="T11" fmla="*/ 168 h 508"/>
                      <a:gd name="T12" fmla="*/ 0 w 462"/>
                      <a:gd name="T13" fmla="*/ 508 h 508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w 462"/>
                      <a:gd name="T22" fmla="*/ 0 h 508"/>
                      <a:gd name="T23" fmla="*/ 462 w 462"/>
                      <a:gd name="T24" fmla="*/ 508 h 508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T21" t="T22" r="T23" b="T24"/>
                    <a:pathLst>
                      <a:path w="462" h="508">
                        <a:moveTo>
                          <a:pt x="0" y="508"/>
                        </a:moveTo>
                        <a:lnTo>
                          <a:pt x="299" y="0"/>
                        </a:lnTo>
                        <a:lnTo>
                          <a:pt x="157" y="287"/>
                        </a:lnTo>
                        <a:lnTo>
                          <a:pt x="435" y="0"/>
                        </a:lnTo>
                        <a:lnTo>
                          <a:pt x="202" y="317"/>
                        </a:lnTo>
                        <a:lnTo>
                          <a:pt x="462" y="168"/>
                        </a:lnTo>
                        <a:lnTo>
                          <a:pt x="0" y="508"/>
                        </a:lnTo>
                        <a:close/>
                      </a:path>
                    </a:pathLst>
                  </a:custGeom>
                  <a:solidFill>
                    <a:srgbClr val="A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2" name="Freeform 55"/>
                  <p:cNvSpPr>
                    <a:spLocks/>
                  </p:cNvSpPr>
                  <p:nvPr/>
                </p:nvSpPr>
                <p:spPr bwMode="auto">
                  <a:xfrm>
                    <a:off x="3632" y="1811"/>
                    <a:ext cx="652" cy="156"/>
                  </a:xfrm>
                  <a:custGeom>
                    <a:avLst/>
                    <a:gdLst>
                      <a:gd name="T0" fmla="*/ 0 w 652"/>
                      <a:gd name="T1" fmla="*/ 76 h 156"/>
                      <a:gd name="T2" fmla="*/ 535 w 652"/>
                      <a:gd name="T3" fmla="*/ 0 h 156"/>
                      <a:gd name="T4" fmla="*/ 287 w 652"/>
                      <a:gd name="T5" fmla="*/ 54 h 156"/>
                      <a:gd name="T6" fmla="*/ 652 w 652"/>
                      <a:gd name="T7" fmla="*/ 104 h 156"/>
                      <a:gd name="T8" fmla="*/ 297 w 652"/>
                      <a:gd name="T9" fmla="*/ 101 h 156"/>
                      <a:gd name="T10" fmla="*/ 548 w 652"/>
                      <a:gd name="T11" fmla="*/ 156 h 156"/>
                      <a:gd name="T12" fmla="*/ 0 w 652"/>
                      <a:gd name="T13" fmla="*/ 76 h 156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w 652"/>
                      <a:gd name="T22" fmla="*/ 0 h 156"/>
                      <a:gd name="T23" fmla="*/ 652 w 652"/>
                      <a:gd name="T24" fmla="*/ 156 h 156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T21" t="T22" r="T23" b="T24"/>
                    <a:pathLst>
                      <a:path w="652" h="156">
                        <a:moveTo>
                          <a:pt x="0" y="76"/>
                        </a:moveTo>
                        <a:lnTo>
                          <a:pt x="535" y="0"/>
                        </a:lnTo>
                        <a:lnTo>
                          <a:pt x="287" y="54"/>
                        </a:lnTo>
                        <a:lnTo>
                          <a:pt x="652" y="104"/>
                        </a:lnTo>
                        <a:lnTo>
                          <a:pt x="297" y="101"/>
                        </a:lnTo>
                        <a:lnTo>
                          <a:pt x="548" y="156"/>
                        </a:lnTo>
                        <a:lnTo>
                          <a:pt x="0" y="76"/>
                        </a:lnTo>
                        <a:close/>
                      </a:path>
                    </a:pathLst>
                  </a:custGeom>
                  <a:solidFill>
                    <a:srgbClr val="A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3" name="Freeform 56"/>
                  <p:cNvSpPr>
                    <a:spLocks/>
                  </p:cNvSpPr>
                  <p:nvPr/>
                </p:nvSpPr>
                <p:spPr bwMode="auto">
                  <a:xfrm>
                    <a:off x="3097" y="1368"/>
                    <a:ext cx="462" cy="508"/>
                  </a:xfrm>
                  <a:custGeom>
                    <a:avLst/>
                    <a:gdLst>
                      <a:gd name="T0" fmla="*/ 462 w 462"/>
                      <a:gd name="T1" fmla="*/ 508 h 508"/>
                      <a:gd name="T2" fmla="*/ 162 w 462"/>
                      <a:gd name="T3" fmla="*/ 0 h 508"/>
                      <a:gd name="T4" fmla="*/ 305 w 462"/>
                      <a:gd name="T5" fmla="*/ 287 h 508"/>
                      <a:gd name="T6" fmla="*/ 27 w 462"/>
                      <a:gd name="T7" fmla="*/ 0 h 508"/>
                      <a:gd name="T8" fmla="*/ 260 w 462"/>
                      <a:gd name="T9" fmla="*/ 317 h 508"/>
                      <a:gd name="T10" fmla="*/ 0 w 462"/>
                      <a:gd name="T11" fmla="*/ 168 h 508"/>
                      <a:gd name="T12" fmla="*/ 462 w 462"/>
                      <a:gd name="T13" fmla="*/ 508 h 508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w 462"/>
                      <a:gd name="T22" fmla="*/ 0 h 508"/>
                      <a:gd name="T23" fmla="*/ 462 w 462"/>
                      <a:gd name="T24" fmla="*/ 508 h 508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T21" t="T22" r="T23" b="T24"/>
                    <a:pathLst>
                      <a:path w="462" h="508">
                        <a:moveTo>
                          <a:pt x="462" y="508"/>
                        </a:moveTo>
                        <a:lnTo>
                          <a:pt x="162" y="0"/>
                        </a:lnTo>
                        <a:lnTo>
                          <a:pt x="305" y="287"/>
                        </a:lnTo>
                        <a:lnTo>
                          <a:pt x="27" y="0"/>
                        </a:lnTo>
                        <a:lnTo>
                          <a:pt x="260" y="317"/>
                        </a:lnTo>
                        <a:lnTo>
                          <a:pt x="0" y="168"/>
                        </a:lnTo>
                        <a:lnTo>
                          <a:pt x="462" y="508"/>
                        </a:lnTo>
                        <a:close/>
                      </a:path>
                    </a:pathLst>
                  </a:custGeom>
                  <a:solidFill>
                    <a:srgbClr val="A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4" name="Freeform 57"/>
                  <p:cNvSpPr>
                    <a:spLocks/>
                  </p:cNvSpPr>
                  <p:nvPr/>
                </p:nvSpPr>
                <p:spPr bwMode="auto">
                  <a:xfrm>
                    <a:off x="2907" y="1811"/>
                    <a:ext cx="652" cy="156"/>
                  </a:xfrm>
                  <a:custGeom>
                    <a:avLst/>
                    <a:gdLst>
                      <a:gd name="T0" fmla="*/ 652 w 652"/>
                      <a:gd name="T1" fmla="*/ 76 h 156"/>
                      <a:gd name="T2" fmla="*/ 116 w 652"/>
                      <a:gd name="T3" fmla="*/ 0 h 156"/>
                      <a:gd name="T4" fmla="*/ 365 w 652"/>
                      <a:gd name="T5" fmla="*/ 54 h 156"/>
                      <a:gd name="T6" fmla="*/ 0 w 652"/>
                      <a:gd name="T7" fmla="*/ 104 h 156"/>
                      <a:gd name="T8" fmla="*/ 355 w 652"/>
                      <a:gd name="T9" fmla="*/ 101 h 156"/>
                      <a:gd name="T10" fmla="*/ 104 w 652"/>
                      <a:gd name="T11" fmla="*/ 156 h 156"/>
                      <a:gd name="T12" fmla="*/ 652 w 652"/>
                      <a:gd name="T13" fmla="*/ 76 h 156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w 652"/>
                      <a:gd name="T22" fmla="*/ 0 h 156"/>
                      <a:gd name="T23" fmla="*/ 652 w 652"/>
                      <a:gd name="T24" fmla="*/ 156 h 156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T21" t="T22" r="T23" b="T24"/>
                    <a:pathLst>
                      <a:path w="652" h="156">
                        <a:moveTo>
                          <a:pt x="652" y="76"/>
                        </a:moveTo>
                        <a:lnTo>
                          <a:pt x="116" y="0"/>
                        </a:lnTo>
                        <a:lnTo>
                          <a:pt x="365" y="54"/>
                        </a:lnTo>
                        <a:lnTo>
                          <a:pt x="0" y="104"/>
                        </a:lnTo>
                        <a:lnTo>
                          <a:pt x="355" y="101"/>
                        </a:lnTo>
                        <a:lnTo>
                          <a:pt x="104" y="156"/>
                        </a:lnTo>
                        <a:lnTo>
                          <a:pt x="652" y="76"/>
                        </a:lnTo>
                        <a:close/>
                      </a:path>
                    </a:pathLst>
                  </a:custGeom>
                  <a:solidFill>
                    <a:srgbClr val="A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5" name="Freeform 58"/>
                  <p:cNvSpPr>
                    <a:spLocks/>
                  </p:cNvSpPr>
                  <p:nvPr/>
                </p:nvSpPr>
                <p:spPr bwMode="auto">
                  <a:xfrm>
                    <a:off x="3527" y="1193"/>
                    <a:ext cx="153" cy="664"/>
                  </a:xfrm>
                  <a:custGeom>
                    <a:avLst/>
                    <a:gdLst>
                      <a:gd name="T0" fmla="*/ 76 w 153"/>
                      <a:gd name="T1" fmla="*/ 664 h 664"/>
                      <a:gd name="T2" fmla="*/ 0 w 153"/>
                      <a:gd name="T3" fmla="*/ 117 h 664"/>
                      <a:gd name="T4" fmla="*/ 54 w 153"/>
                      <a:gd name="T5" fmla="*/ 370 h 664"/>
                      <a:gd name="T6" fmla="*/ 103 w 153"/>
                      <a:gd name="T7" fmla="*/ 0 h 664"/>
                      <a:gd name="T8" fmla="*/ 99 w 153"/>
                      <a:gd name="T9" fmla="*/ 361 h 664"/>
                      <a:gd name="T10" fmla="*/ 153 w 153"/>
                      <a:gd name="T11" fmla="*/ 105 h 664"/>
                      <a:gd name="T12" fmla="*/ 76 w 153"/>
                      <a:gd name="T13" fmla="*/ 664 h 664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w 153"/>
                      <a:gd name="T22" fmla="*/ 0 h 664"/>
                      <a:gd name="T23" fmla="*/ 153 w 153"/>
                      <a:gd name="T24" fmla="*/ 664 h 664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T21" t="T22" r="T23" b="T24"/>
                    <a:pathLst>
                      <a:path w="153" h="664">
                        <a:moveTo>
                          <a:pt x="76" y="664"/>
                        </a:moveTo>
                        <a:lnTo>
                          <a:pt x="0" y="117"/>
                        </a:lnTo>
                        <a:lnTo>
                          <a:pt x="54" y="370"/>
                        </a:lnTo>
                        <a:lnTo>
                          <a:pt x="103" y="0"/>
                        </a:lnTo>
                        <a:lnTo>
                          <a:pt x="99" y="361"/>
                        </a:lnTo>
                        <a:lnTo>
                          <a:pt x="153" y="105"/>
                        </a:lnTo>
                        <a:lnTo>
                          <a:pt x="76" y="664"/>
                        </a:lnTo>
                        <a:close/>
                      </a:path>
                    </a:pathLst>
                  </a:custGeom>
                  <a:solidFill>
                    <a:srgbClr val="A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6" name="Freeform 59"/>
                  <p:cNvSpPr>
                    <a:spLocks/>
                  </p:cNvSpPr>
                  <p:nvPr/>
                </p:nvSpPr>
                <p:spPr bwMode="auto">
                  <a:xfrm>
                    <a:off x="3524" y="1927"/>
                    <a:ext cx="153" cy="664"/>
                  </a:xfrm>
                  <a:custGeom>
                    <a:avLst/>
                    <a:gdLst>
                      <a:gd name="T0" fmla="*/ 75 w 153"/>
                      <a:gd name="T1" fmla="*/ 0 h 664"/>
                      <a:gd name="T2" fmla="*/ 0 w 153"/>
                      <a:gd name="T3" fmla="*/ 547 h 664"/>
                      <a:gd name="T4" fmla="*/ 54 w 153"/>
                      <a:gd name="T5" fmla="*/ 294 h 664"/>
                      <a:gd name="T6" fmla="*/ 102 w 153"/>
                      <a:gd name="T7" fmla="*/ 664 h 664"/>
                      <a:gd name="T8" fmla="*/ 99 w 153"/>
                      <a:gd name="T9" fmla="*/ 304 h 664"/>
                      <a:gd name="T10" fmla="*/ 153 w 153"/>
                      <a:gd name="T11" fmla="*/ 559 h 664"/>
                      <a:gd name="T12" fmla="*/ 75 w 153"/>
                      <a:gd name="T13" fmla="*/ 0 h 664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w 153"/>
                      <a:gd name="T22" fmla="*/ 0 h 664"/>
                      <a:gd name="T23" fmla="*/ 153 w 153"/>
                      <a:gd name="T24" fmla="*/ 664 h 664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T21" t="T22" r="T23" b="T24"/>
                    <a:pathLst>
                      <a:path w="153" h="664">
                        <a:moveTo>
                          <a:pt x="75" y="0"/>
                        </a:moveTo>
                        <a:lnTo>
                          <a:pt x="0" y="547"/>
                        </a:lnTo>
                        <a:lnTo>
                          <a:pt x="54" y="294"/>
                        </a:lnTo>
                        <a:lnTo>
                          <a:pt x="102" y="664"/>
                        </a:lnTo>
                        <a:lnTo>
                          <a:pt x="99" y="304"/>
                        </a:lnTo>
                        <a:lnTo>
                          <a:pt x="153" y="559"/>
                        </a:lnTo>
                        <a:lnTo>
                          <a:pt x="75" y="0"/>
                        </a:lnTo>
                        <a:close/>
                      </a:path>
                    </a:pathLst>
                  </a:custGeom>
                  <a:solidFill>
                    <a:srgbClr val="A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</p:grpSp>
        <p:grpSp>
          <p:nvGrpSpPr>
            <p:cNvPr id="39" name="Group 60"/>
            <p:cNvGrpSpPr>
              <a:grpSpLocks/>
            </p:cNvGrpSpPr>
            <p:nvPr/>
          </p:nvGrpSpPr>
          <p:grpSpPr bwMode="auto">
            <a:xfrm>
              <a:off x="3049" y="1373"/>
              <a:ext cx="1121" cy="1053"/>
              <a:chOff x="3049" y="1373"/>
              <a:chExt cx="1121" cy="1053"/>
            </a:xfrm>
          </p:grpSpPr>
          <p:sp>
            <p:nvSpPr>
              <p:cNvPr id="40" name="Freeform 61"/>
              <p:cNvSpPr>
                <a:spLocks/>
              </p:cNvSpPr>
              <p:nvPr/>
            </p:nvSpPr>
            <p:spPr bwMode="auto">
              <a:xfrm>
                <a:off x="3235" y="1535"/>
                <a:ext cx="756" cy="788"/>
              </a:xfrm>
              <a:custGeom>
                <a:avLst/>
                <a:gdLst>
                  <a:gd name="T0" fmla="*/ 364 w 756"/>
                  <a:gd name="T1" fmla="*/ 0 h 788"/>
                  <a:gd name="T2" fmla="*/ 349 w 756"/>
                  <a:gd name="T3" fmla="*/ 319 h 788"/>
                  <a:gd name="T4" fmla="*/ 251 w 756"/>
                  <a:gd name="T5" fmla="*/ 44 h 788"/>
                  <a:gd name="T6" fmla="*/ 319 w 756"/>
                  <a:gd name="T7" fmla="*/ 324 h 788"/>
                  <a:gd name="T8" fmla="*/ 100 w 756"/>
                  <a:gd name="T9" fmla="*/ 90 h 788"/>
                  <a:gd name="T10" fmla="*/ 300 w 756"/>
                  <a:gd name="T11" fmla="*/ 324 h 788"/>
                  <a:gd name="T12" fmla="*/ 37 w 756"/>
                  <a:gd name="T13" fmla="*/ 244 h 788"/>
                  <a:gd name="T14" fmla="*/ 290 w 756"/>
                  <a:gd name="T15" fmla="*/ 344 h 788"/>
                  <a:gd name="T16" fmla="*/ 0 w 756"/>
                  <a:gd name="T17" fmla="*/ 359 h 788"/>
                  <a:gd name="T18" fmla="*/ 315 w 756"/>
                  <a:gd name="T19" fmla="*/ 367 h 788"/>
                  <a:gd name="T20" fmla="*/ 34 w 756"/>
                  <a:gd name="T21" fmla="*/ 458 h 788"/>
                  <a:gd name="T22" fmla="*/ 297 w 756"/>
                  <a:gd name="T23" fmla="*/ 387 h 788"/>
                  <a:gd name="T24" fmla="*/ 98 w 756"/>
                  <a:gd name="T25" fmla="*/ 646 h 788"/>
                  <a:gd name="T26" fmla="*/ 319 w 756"/>
                  <a:gd name="T27" fmla="*/ 405 h 788"/>
                  <a:gd name="T28" fmla="*/ 248 w 756"/>
                  <a:gd name="T29" fmla="*/ 676 h 788"/>
                  <a:gd name="T30" fmla="*/ 346 w 756"/>
                  <a:gd name="T31" fmla="*/ 409 h 788"/>
                  <a:gd name="T32" fmla="*/ 364 w 756"/>
                  <a:gd name="T33" fmla="*/ 788 h 788"/>
                  <a:gd name="T34" fmla="*/ 368 w 756"/>
                  <a:gd name="T35" fmla="*/ 392 h 788"/>
                  <a:gd name="T36" fmla="*/ 486 w 756"/>
                  <a:gd name="T37" fmla="*/ 696 h 788"/>
                  <a:gd name="T38" fmla="*/ 383 w 756"/>
                  <a:gd name="T39" fmla="*/ 392 h 788"/>
                  <a:gd name="T40" fmla="*/ 628 w 756"/>
                  <a:gd name="T41" fmla="*/ 652 h 788"/>
                  <a:gd name="T42" fmla="*/ 419 w 756"/>
                  <a:gd name="T43" fmla="*/ 387 h 788"/>
                  <a:gd name="T44" fmla="*/ 700 w 756"/>
                  <a:gd name="T45" fmla="*/ 471 h 788"/>
                  <a:gd name="T46" fmla="*/ 410 w 756"/>
                  <a:gd name="T47" fmla="*/ 362 h 788"/>
                  <a:gd name="T48" fmla="*/ 756 w 756"/>
                  <a:gd name="T49" fmla="*/ 359 h 788"/>
                  <a:gd name="T50" fmla="*/ 407 w 756"/>
                  <a:gd name="T51" fmla="*/ 346 h 788"/>
                  <a:gd name="T52" fmla="*/ 685 w 756"/>
                  <a:gd name="T53" fmla="*/ 253 h 788"/>
                  <a:gd name="T54" fmla="*/ 415 w 756"/>
                  <a:gd name="T55" fmla="*/ 330 h 788"/>
                  <a:gd name="T56" fmla="*/ 597 w 756"/>
                  <a:gd name="T57" fmla="*/ 115 h 788"/>
                  <a:gd name="T58" fmla="*/ 391 w 756"/>
                  <a:gd name="T59" fmla="*/ 330 h 788"/>
                  <a:gd name="T60" fmla="*/ 483 w 756"/>
                  <a:gd name="T61" fmla="*/ 25 h 788"/>
                  <a:gd name="T62" fmla="*/ 376 w 756"/>
                  <a:gd name="T63" fmla="*/ 312 h 788"/>
                  <a:gd name="T64" fmla="*/ 364 w 756"/>
                  <a:gd name="T65" fmla="*/ 0 h 788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756"/>
                  <a:gd name="T100" fmla="*/ 0 h 788"/>
                  <a:gd name="T101" fmla="*/ 756 w 756"/>
                  <a:gd name="T102" fmla="*/ 788 h 788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756" h="788">
                    <a:moveTo>
                      <a:pt x="364" y="0"/>
                    </a:moveTo>
                    <a:lnTo>
                      <a:pt x="349" y="319"/>
                    </a:lnTo>
                    <a:lnTo>
                      <a:pt x="251" y="44"/>
                    </a:lnTo>
                    <a:lnTo>
                      <a:pt x="319" y="324"/>
                    </a:lnTo>
                    <a:lnTo>
                      <a:pt x="100" y="90"/>
                    </a:lnTo>
                    <a:lnTo>
                      <a:pt x="300" y="324"/>
                    </a:lnTo>
                    <a:lnTo>
                      <a:pt x="37" y="244"/>
                    </a:lnTo>
                    <a:lnTo>
                      <a:pt x="290" y="344"/>
                    </a:lnTo>
                    <a:lnTo>
                      <a:pt x="0" y="359"/>
                    </a:lnTo>
                    <a:lnTo>
                      <a:pt x="315" y="367"/>
                    </a:lnTo>
                    <a:lnTo>
                      <a:pt x="34" y="458"/>
                    </a:lnTo>
                    <a:lnTo>
                      <a:pt x="297" y="387"/>
                    </a:lnTo>
                    <a:lnTo>
                      <a:pt x="98" y="646"/>
                    </a:lnTo>
                    <a:lnTo>
                      <a:pt x="319" y="405"/>
                    </a:lnTo>
                    <a:lnTo>
                      <a:pt x="248" y="676"/>
                    </a:lnTo>
                    <a:lnTo>
                      <a:pt x="346" y="409"/>
                    </a:lnTo>
                    <a:lnTo>
                      <a:pt x="364" y="788"/>
                    </a:lnTo>
                    <a:lnTo>
                      <a:pt x="368" y="392"/>
                    </a:lnTo>
                    <a:lnTo>
                      <a:pt x="486" y="696"/>
                    </a:lnTo>
                    <a:lnTo>
                      <a:pt x="383" y="392"/>
                    </a:lnTo>
                    <a:lnTo>
                      <a:pt x="628" y="652"/>
                    </a:lnTo>
                    <a:lnTo>
                      <a:pt x="419" y="387"/>
                    </a:lnTo>
                    <a:lnTo>
                      <a:pt x="700" y="471"/>
                    </a:lnTo>
                    <a:lnTo>
                      <a:pt x="410" y="362"/>
                    </a:lnTo>
                    <a:lnTo>
                      <a:pt x="756" y="359"/>
                    </a:lnTo>
                    <a:lnTo>
                      <a:pt x="407" y="346"/>
                    </a:lnTo>
                    <a:lnTo>
                      <a:pt x="685" y="253"/>
                    </a:lnTo>
                    <a:lnTo>
                      <a:pt x="415" y="330"/>
                    </a:lnTo>
                    <a:lnTo>
                      <a:pt x="597" y="115"/>
                    </a:lnTo>
                    <a:lnTo>
                      <a:pt x="391" y="330"/>
                    </a:lnTo>
                    <a:lnTo>
                      <a:pt x="483" y="25"/>
                    </a:lnTo>
                    <a:lnTo>
                      <a:pt x="376" y="312"/>
                    </a:lnTo>
                    <a:lnTo>
                      <a:pt x="364" y="0"/>
                    </a:lnTo>
                    <a:close/>
                  </a:path>
                </a:pathLst>
              </a:cu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" name="Freeform 62"/>
              <p:cNvSpPr>
                <a:spLocks/>
              </p:cNvSpPr>
              <p:nvPr/>
            </p:nvSpPr>
            <p:spPr bwMode="auto">
              <a:xfrm>
                <a:off x="3049" y="1373"/>
                <a:ext cx="1121" cy="1053"/>
              </a:xfrm>
              <a:custGeom>
                <a:avLst/>
                <a:gdLst>
                  <a:gd name="T0" fmla="*/ 794 w 1121"/>
                  <a:gd name="T1" fmla="*/ 35 h 1053"/>
                  <a:gd name="T2" fmla="*/ 577 w 1121"/>
                  <a:gd name="T3" fmla="*/ 464 h 1053"/>
                  <a:gd name="T4" fmla="*/ 654 w 1121"/>
                  <a:gd name="T5" fmla="*/ 0 h 1053"/>
                  <a:gd name="T6" fmla="*/ 554 w 1121"/>
                  <a:gd name="T7" fmla="*/ 449 h 1053"/>
                  <a:gd name="T8" fmla="*/ 461 w 1121"/>
                  <a:gd name="T9" fmla="*/ 13 h 1053"/>
                  <a:gd name="T10" fmla="*/ 513 w 1121"/>
                  <a:gd name="T11" fmla="*/ 461 h 1053"/>
                  <a:gd name="T12" fmla="*/ 312 w 1121"/>
                  <a:gd name="T13" fmla="*/ 35 h 1053"/>
                  <a:gd name="T14" fmla="*/ 480 w 1121"/>
                  <a:gd name="T15" fmla="*/ 467 h 1053"/>
                  <a:gd name="T16" fmla="*/ 73 w 1121"/>
                  <a:gd name="T17" fmla="*/ 246 h 1053"/>
                  <a:gd name="T18" fmla="*/ 471 w 1121"/>
                  <a:gd name="T19" fmla="*/ 489 h 1053"/>
                  <a:gd name="T20" fmla="*/ 20 w 1121"/>
                  <a:gd name="T21" fmla="*/ 402 h 1053"/>
                  <a:gd name="T22" fmla="*/ 474 w 1121"/>
                  <a:gd name="T23" fmla="*/ 514 h 1053"/>
                  <a:gd name="T24" fmla="*/ 0 w 1121"/>
                  <a:gd name="T25" fmla="*/ 614 h 1053"/>
                  <a:gd name="T26" fmla="*/ 476 w 1121"/>
                  <a:gd name="T27" fmla="*/ 542 h 1053"/>
                  <a:gd name="T28" fmla="*/ 79 w 1121"/>
                  <a:gd name="T29" fmla="*/ 760 h 1053"/>
                  <a:gd name="T30" fmla="*/ 486 w 1121"/>
                  <a:gd name="T31" fmla="*/ 567 h 1053"/>
                  <a:gd name="T32" fmla="*/ 293 w 1121"/>
                  <a:gd name="T33" fmla="*/ 1018 h 1053"/>
                  <a:gd name="T34" fmla="*/ 522 w 1121"/>
                  <a:gd name="T35" fmla="*/ 573 h 1053"/>
                  <a:gd name="T36" fmla="*/ 444 w 1121"/>
                  <a:gd name="T37" fmla="*/ 1047 h 1053"/>
                  <a:gd name="T38" fmla="*/ 544 w 1121"/>
                  <a:gd name="T39" fmla="*/ 567 h 1053"/>
                  <a:gd name="T40" fmla="*/ 645 w 1121"/>
                  <a:gd name="T41" fmla="*/ 1018 h 1053"/>
                  <a:gd name="T42" fmla="*/ 565 w 1121"/>
                  <a:gd name="T43" fmla="*/ 551 h 1053"/>
                  <a:gd name="T44" fmla="*/ 804 w 1121"/>
                  <a:gd name="T45" fmla="*/ 1053 h 1053"/>
                  <a:gd name="T46" fmla="*/ 586 w 1121"/>
                  <a:gd name="T47" fmla="*/ 549 h 1053"/>
                  <a:gd name="T48" fmla="*/ 1067 w 1121"/>
                  <a:gd name="T49" fmla="*/ 823 h 1053"/>
                  <a:gd name="T50" fmla="*/ 599 w 1121"/>
                  <a:gd name="T51" fmla="*/ 533 h 1053"/>
                  <a:gd name="T52" fmla="*/ 1113 w 1121"/>
                  <a:gd name="T53" fmla="*/ 629 h 1053"/>
                  <a:gd name="T54" fmla="*/ 620 w 1121"/>
                  <a:gd name="T55" fmla="*/ 514 h 1053"/>
                  <a:gd name="T56" fmla="*/ 1121 w 1121"/>
                  <a:gd name="T57" fmla="*/ 417 h 1053"/>
                  <a:gd name="T58" fmla="*/ 611 w 1121"/>
                  <a:gd name="T59" fmla="*/ 496 h 1053"/>
                  <a:gd name="T60" fmla="*/ 1088 w 1121"/>
                  <a:gd name="T61" fmla="*/ 246 h 1053"/>
                  <a:gd name="T62" fmla="*/ 617 w 1121"/>
                  <a:gd name="T63" fmla="*/ 471 h 1053"/>
                  <a:gd name="T64" fmla="*/ 794 w 1121"/>
                  <a:gd name="T65" fmla="*/ 35 h 1053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1121"/>
                  <a:gd name="T100" fmla="*/ 0 h 1053"/>
                  <a:gd name="T101" fmla="*/ 1121 w 1121"/>
                  <a:gd name="T102" fmla="*/ 1053 h 1053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1121" h="1053">
                    <a:moveTo>
                      <a:pt x="794" y="35"/>
                    </a:moveTo>
                    <a:lnTo>
                      <a:pt x="577" y="464"/>
                    </a:lnTo>
                    <a:lnTo>
                      <a:pt x="654" y="0"/>
                    </a:lnTo>
                    <a:lnTo>
                      <a:pt x="554" y="449"/>
                    </a:lnTo>
                    <a:lnTo>
                      <a:pt x="461" y="13"/>
                    </a:lnTo>
                    <a:lnTo>
                      <a:pt x="513" y="461"/>
                    </a:lnTo>
                    <a:lnTo>
                      <a:pt x="312" y="35"/>
                    </a:lnTo>
                    <a:lnTo>
                      <a:pt x="480" y="467"/>
                    </a:lnTo>
                    <a:lnTo>
                      <a:pt x="73" y="246"/>
                    </a:lnTo>
                    <a:lnTo>
                      <a:pt x="471" y="489"/>
                    </a:lnTo>
                    <a:lnTo>
                      <a:pt x="20" y="402"/>
                    </a:lnTo>
                    <a:lnTo>
                      <a:pt x="474" y="514"/>
                    </a:lnTo>
                    <a:lnTo>
                      <a:pt x="0" y="614"/>
                    </a:lnTo>
                    <a:lnTo>
                      <a:pt x="476" y="542"/>
                    </a:lnTo>
                    <a:lnTo>
                      <a:pt x="79" y="760"/>
                    </a:lnTo>
                    <a:lnTo>
                      <a:pt x="486" y="567"/>
                    </a:lnTo>
                    <a:lnTo>
                      <a:pt x="293" y="1018"/>
                    </a:lnTo>
                    <a:lnTo>
                      <a:pt x="522" y="573"/>
                    </a:lnTo>
                    <a:lnTo>
                      <a:pt x="444" y="1047"/>
                    </a:lnTo>
                    <a:lnTo>
                      <a:pt x="544" y="567"/>
                    </a:lnTo>
                    <a:lnTo>
                      <a:pt x="645" y="1018"/>
                    </a:lnTo>
                    <a:lnTo>
                      <a:pt x="565" y="551"/>
                    </a:lnTo>
                    <a:lnTo>
                      <a:pt x="804" y="1053"/>
                    </a:lnTo>
                    <a:lnTo>
                      <a:pt x="586" y="549"/>
                    </a:lnTo>
                    <a:lnTo>
                      <a:pt x="1067" y="823"/>
                    </a:lnTo>
                    <a:lnTo>
                      <a:pt x="599" y="533"/>
                    </a:lnTo>
                    <a:lnTo>
                      <a:pt x="1113" y="629"/>
                    </a:lnTo>
                    <a:lnTo>
                      <a:pt x="620" y="514"/>
                    </a:lnTo>
                    <a:lnTo>
                      <a:pt x="1121" y="417"/>
                    </a:lnTo>
                    <a:lnTo>
                      <a:pt x="611" y="496"/>
                    </a:lnTo>
                    <a:lnTo>
                      <a:pt x="1088" y="246"/>
                    </a:lnTo>
                    <a:lnTo>
                      <a:pt x="617" y="471"/>
                    </a:lnTo>
                    <a:lnTo>
                      <a:pt x="794" y="35"/>
                    </a:lnTo>
                    <a:close/>
                  </a:path>
                </a:pathLst>
              </a:custGeom>
              <a:solidFill>
                <a:srgbClr val="FF8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" name="Freeform 63"/>
              <p:cNvSpPr>
                <a:spLocks/>
              </p:cNvSpPr>
              <p:nvPr/>
            </p:nvSpPr>
            <p:spPr bwMode="auto">
              <a:xfrm>
                <a:off x="3379" y="1662"/>
                <a:ext cx="466" cy="489"/>
              </a:xfrm>
              <a:custGeom>
                <a:avLst/>
                <a:gdLst>
                  <a:gd name="T0" fmla="*/ 225 w 466"/>
                  <a:gd name="T1" fmla="*/ 0 h 489"/>
                  <a:gd name="T2" fmla="*/ 215 w 466"/>
                  <a:gd name="T3" fmla="*/ 197 h 489"/>
                  <a:gd name="T4" fmla="*/ 155 w 466"/>
                  <a:gd name="T5" fmla="*/ 27 h 489"/>
                  <a:gd name="T6" fmla="*/ 196 w 466"/>
                  <a:gd name="T7" fmla="*/ 201 h 489"/>
                  <a:gd name="T8" fmla="*/ 63 w 466"/>
                  <a:gd name="T9" fmla="*/ 56 h 489"/>
                  <a:gd name="T10" fmla="*/ 185 w 466"/>
                  <a:gd name="T11" fmla="*/ 201 h 489"/>
                  <a:gd name="T12" fmla="*/ 22 w 466"/>
                  <a:gd name="T13" fmla="*/ 151 h 489"/>
                  <a:gd name="T14" fmla="*/ 179 w 466"/>
                  <a:gd name="T15" fmla="*/ 213 h 489"/>
                  <a:gd name="T16" fmla="*/ 0 w 466"/>
                  <a:gd name="T17" fmla="*/ 223 h 489"/>
                  <a:gd name="T18" fmla="*/ 194 w 466"/>
                  <a:gd name="T19" fmla="*/ 228 h 489"/>
                  <a:gd name="T20" fmla="*/ 20 w 466"/>
                  <a:gd name="T21" fmla="*/ 284 h 489"/>
                  <a:gd name="T22" fmla="*/ 183 w 466"/>
                  <a:gd name="T23" fmla="*/ 239 h 489"/>
                  <a:gd name="T24" fmla="*/ 60 w 466"/>
                  <a:gd name="T25" fmla="*/ 401 h 489"/>
                  <a:gd name="T26" fmla="*/ 196 w 466"/>
                  <a:gd name="T27" fmla="*/ 252 h 489"/>
                  <a:gd name="T28" fmla="*/ 153 w 466"/>
                  <a:gd name="T29" fmla="*/ 420 h 489"/>
                  <a:gd name="T30" fmla="*/ 214 w 466"/>
                  <a:gd name="T31" fmla="*/ 253 h 489"/>
                  <a:gd name="T32" fmla="*/ 225 w 466"/>
                  <a:gd name="T33" fmla="*/ 489 h 489"/>
                  <a:gd name="T34" fmla="*/ 227 w 466"/>
                  <a:gd name="T35" fmla="*/ 244 h 489"/>
                  <a:gd name="T36" fmla="*/ 301 w 466"/>
                  <a:gd name="T37" fmla="*/ 433 h 489"/>
                  <a:gd name="T38" fmla="*/ 237 w 466"/>
                  <a:gd name="T39" fmla="*/ 244 h 489"/>
                  <a:gd name="T40" fmla="*/ 388 w 466"/>
                  <a:gd name="T41" fmla="*/ 406 h 489"/>
                  <a:gd name="T42" fmla="*/ 258 w 466"/>
                  <a:gd name="T43" fmla="*/ 239 h 489"/>
                  <a:gd name="T44" fmla="*/ 432 w 466"/>
                  <a:gd name="T45" fmla="*/ 293 h 489"/>
                  <a:gd name="T46" fmla="*/ 253 w 466"/>
                  <a:gd name="T47" fmla="*/ 224 h 489"/>
                  <a:gd name="T48" fmla="*/ 466 w 466"/>
                  <a:gd name="T49" fmla="*/ 223 h 489"/>
                  <a:gd name="T50" fmla="*/ 252 w 466"/>
                  <a:gd name="T51" fmla="*/ 215 h 489"/>
                  <a:gd name="T52" fmla="*/ 424 w 466"/>
                  <a:gd name="T53" fmla="*/ 157 h 489"/>
                  <a:gd name="T54" fmla="*/ 256 w 466"/>
                  <a:gd name="T55" fmla="*/ 206 h 489"/>
                  <a:gd name="T56" fmla="*/ 368 w 466"/>
                  <a:gd name="T57" fmla="*/ 71 h 489"/>
                  <a:gd name="T58" fmla="*/ 241 w 466"/>
                  <a:gd name="T59" fmla="*/ 206 h 489"/>
                  <a:gd name="T60" fmla="*/ 299 w 466"/>
                  <a:gd name="T61" fmla="*/ 15 h 489"/>
                  <a:gd name="T62" fmla="*/ 232 w 466"/>
                  <a:gd name="T63" fmla="*/ 195 h 489"/>
                  <a:gd name="T64" fmla="*/ 225 w 466"/>
                  <a:gd name="T65" fmla="*/ 0 h 489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466"/>
                  <a:gd name="T100" fmla="*/ 0 h 489"/>
                  <a:gd name="T101" fmla="*/ 466 w 466"/>
                  <a:gd name="T102" fmla="*/ 489 h 489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466" h="489">
                    <a:moveTo>
                      <a:pt x="225" y="0"/>
                    </a:moveTo>
                    <a:lnTo>
                      <a:pt x="215" y="197"/>
                    </a:lnTo>
                    <a:lnTo>
                      <a:pt x="155" y="27"/>
                    </a:lnTo>
                    <a:lnTo>
                      <a:pt x="196" y="201"/>
                    </a:lnTo>
                    <a:lnTo>
                      <a:pt x="63" y="56"/>
                    </a:lnTo>
                    <a:lnTo>
                      <a:pt x="185" y="201"/>
                    </a:lnTo>
                    <a:lnTo>
                      <a:pt x="22" y="151"/>
                    </a:lnTo>
                    <a:lnTo>
                      <a:pt x="179" y="213"/>
                    </a:lnTo>
                    <a:lnTo>
                      <a:pt x="0" y="223"/>
                    </a:lnTo>
                    <a:lnTo>
                      <a:pt x="194" y="228"/>
                    </a:lnTo>
                    <a:lnTo>
                      <a:pt x="20" y="284"/>
                    </a:lnTo>
                    <a:lnTo>
                      <a:pt x="183" y="239"/>
                    </a:lnTo>
                    <a:lnTo>
                      <a:pt x="60" y="401"/>
                    </a:lnTo>
                    <a:lnTo>
                      <a:pt x="196" y="252"/>
                    </a:lnTo>
                    <a:lnTo>
                      <a:pt x="153" y="420"/>
                    </a:lnTo>
                    <a:lnTo>
                      <a:pt x="214" y="253"/>
                    </a:lnTo>
                    <a:lnTo>
                      <a:pt x="225" y="489"/>
                    </a:lnTo>
                    <a:lnTo>
                      <a:pt x="227" y="244"/>
                    </a:lnTo>
                    <a:lnTo>
                      <a:pt x="301" y="433"/>
                    </a:lnTo>
                    <a:lnTo>
                      <a:pt x="237" y="244"/>
                    </a:lnTo>
                    <a:lnTo>
                      <a:pt x="388" y="406"/>
                    </a:lnTo>
                    <a:lnTo>
                      <a:pt x="258" y="239"/>
                    </a:lnTo>
                    <a:lnTo>
                      <a:pt x="432" y="293"/>
                    </a:lnTo>
                    <a:lnTo>
                      <a:pt x="253" y="224"/>
                    </a:lnTo>
                    <a:lnTo>
                      <a:pt x="466" y="223"/>
                    </a:lnTo>
                    <a:lnTo>
                      <a:pt x="252" y="215"/>
                    </a:lnTo>
                    <a:lnTo>
                      <a:pt x="424" y="157"/>
                    </a:lnTo>
                    <a:lnTo>
                      <a:pt x="256" y="206"/>
                    </a:lnTo>
                    <a:lnTo>
                      <a:pt x="368" y="71"/>
                    </a:lnTo>
                    <a:lnTo>
                      <a:pt x="241" y="206"/>
                    </a:lnTo>
                    <a:lnTo>
                      <a:pt x="299" y="15"/>
                    </a:lnTo>
                    <a:lnTo>
                      <a:pt x="232" y="195"/>
                    </a:lnTo>
                    <a:lnTo>
                      <a:pt x="225" y="0"/>
                    </a:lnTo>
                    <a:close/>
                  </a:path>
                </a:pathLst>
              </a:custGeom>
              <a:solidFill>
                <a:srgbClr val="FFFF8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pic>
        <p:nvPicPr>
          <p:cNvPr id="63" name="Picture 64" descr="FIREWRK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16300" y="990600"/>
            <a:ext cx="2667000" cy="265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64" name="Group 65"/>
          <p:cNvGrpSpPr>
            <a:grpSpLocks/>
          </p:cNvGrpSpPr>
          <p:nvPr/>
        </p:nvGrpSpPr>
        <p:grpSpPr bwMode="auto">
          <a:xfrm>
            <a:off x="3644900" y="2349500"/>
            <a:ext cx="838200" cy="3810000"/>
            <a:chOff x="2064" y="1836"/>
            <a:chExt cx="1963" cy="1389"/>
          </a:xfrm>
        </p:grpSpPr>
        <p:sp>
          <p:nvSpPr>
            <p:cNvPr id="65" name="Freeform 66"/>
            <p:cNvSpPr>
              <a:spLocks/>
            </p:cNvSpPr>
            <p:nvPr/>
          </p:nvSpPr>
          <p:spPr bwMode="auto">
            <a:xfrm>
              <a:off x="2131" y="1853"/>
              <a:ext cx="1886" cy="1372"/>
            </a:xfrm>
            <a:custGeom>
              <a:avLst/>
              <a:gdLst>
                <a:gd name="T0" fmla="*/ 1886 w 1886"/>
                <a:gd name="T1" fmla="*/ 0 h 1372"/>
                <a:gd name="T2" fmla="*/ 1558 w 1886"/>
                <a:gd name="T3" fmla="*/ 25 h 1372"/>
                <a:gd name="T4" fmla="*/ 1308 w 1886"/>
                <a:gd name="T5" fmla="*/ 68 h 1372"/>
                <a:gd name="T6" fmla="*/ 1088 w 1886"/>
                <a:gd name="T7" fmla="*/ 137 h 1372"/>
                <a:gd name="T8" fmla="*/ 838 w 1886"/>
                <a:gd name="T9" fmla="*/ 236 h 1372"/>
                <a:gd name="T10" fmla="*/ 601 w 1886"/>
                <a:gd name="T11" fmla="*/ 373 h 1372"/>
                <a:gd name="T12" fmla="*/ 399 w 1886"/>
                <a:gd name="T13" fmla="*/ 528 h 1372"/>
                <a:gd name="T14" fmla="*/ 268 w 1886"/>
                <a:gd name="T15" fmla="*/ 670 h 1372"/>
                <a:gd name="T16" fmla="*/ 155 w 1886"/>
                <a:gd name="T17" fmla="*/ 832 h 1372"/>
                <a:gd name="T18" fmla="*/ 95 w 1886"/>
                <a:gd name="T19" fmla="*/ 944 h 1372"/>
                <a:gd name="T20" fmla="*/ 47 w 1886"/>
                <a:gd name="T21" fmla="*/ 1068 h 1372"/>
                <a:gd name="T22" fmla="*/ 11 w 1886"/>
                <a:gd name="T23" fmla="*/ 1237 h 1372"/>
                <a:gd name="T24" fmla="*/ 0 w 1886"/>
                <a:gd name="T25" fmla="*/ 1367 h 1372"/>
                <a:gd name="T26" fmla="*/ 0 w 1886"/>
                <a:gd name="T27" fmla="*/ 1372 h 1372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1886"/>
                <a:gd name="T43" fmla="*/ 0 h 1372"/>
                <a:gd name="T44" fmla="*/ 1886 w 1886"/>
                <a:gd name="T45" fmla="*/ 1372 h 1372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1886" h="1372">
                  <a:moveTo>
                    <a:pt x="1886" y="0"/>
                  </a:moveTo>
                  <a:lnTo>
                    <a:pt x="1558" y="25"/>
                  </a:lnTo>
                  <a:lnTo>
                    <a:pt x="1308" y="68"/>
                  </a:lnTo>
                  <a:lnTo>
                    <a:pt x="1088" y="137"/>
                  </a:lnTo>
                  <a:lnTo>
                    <a:pt x="838" y="236"/>
                  </a:lnTo>
                  <a:lnTo>
                    <a:pt x="601" y="373"/>
                  </a:lnTo>
                  <a:lnTo>
                    <a:pt x="399" y="528"/>
                  </a:lnTo>
                  <a:lnTo>
                    <a:pt x="268" y="670"/>
                  </a:lnTo>
                  <a:lnTo>
                    <a:pt x="155" y="832"/>
                  </a:lnTo>
                  <a:lnTo>
                    <a:pt x="95" y="944"/>
                  </a:lnTo>
                  <a:lnTo>
                    <a:pt x="47" y="1068"/>
                  </a:lnTo>
                  <a:lnTo>
                    <a:pt x="11" y="1237"/>
                  </a:lnTo>
                  <a:lnTo>
                    <a:pt x="0" y="1367"/>
                  </a:lnTo>
                  <a:lnTo>
                    <a:pt x="0" y="1372"/>
                  </a:lnTo>
                </a:path>
              </a:pathLst>
            </a:custGeom>
            <a:noFill/>
            <a:ln w="14288">
              <a:solidFill>
                <a:srgbClr val="FF33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6" name="Freeform 67"/>
            <p:cNvSpPr>
              <a:spLocks/>
            </p:cNvSpPr>
            <p:nvPr/>
          </p:nvSpPr>
          <p:spPr bwMode="auto">
            <a:xfrm>
              <a:off x="2092" y="1844"/>
              <a:ext cx="1935" cy="1374"/>
            </a:xfrm>
            <a:custGeom>
              <a:avLst/>
              <a:gdLst>
                <a:gd name="T0" fmla="*/ 1935 w 1935"/>
                <a:gd name="T1" fmla="*/ 0 h 1374"/>
                <a:gd name="T2" fmla="*/ 1598 w 1935"/>
                <a:gd name="T3" fmla="*/ 25 h 1374"/>
                <a:gd name="T4" fmla="*/ 1343 w 1935"/>
                <a:gd name="T5" fmla="*/ 69 h 1374"/>
                <a:gd name="T6" fmla="*/ 1116 w 1935"/>
                <a:gd name="T7" fmla="*/ 137 h 1374"/>
                <a:gd name="T8" fmla="*/ 861 w 1935"/>
                <a:gd name="T9" fmla="*/ 236 h 1374"/>
                <a:gd name="T10" fmla="*/ 616 w 1935"/>
                <a:gd name="T11" fmla="*/ 373 h 1374"/>
                <a:gd name="T12" fmla="*/ 408 w 1935"/>
                <a:gd name="T13" fmla="*/ 528 h 1374"/>
                <a:gd name="T14" fmla="*/ 274 w 1935"/>
                <a:gd name="T15" fmla="*/ 672 h 1374"/>
                <a:gd name="T16" fmla="*/ 158 w 1935"/>
                <a:gd name="T17" fmla="*/ 833 h 1374"/>
                <a:gd name="T18" fmla="*/ 97 w 1935"/>
                <a:gd name="T19" fmla="*/ 944 h 1374"/>
                <a:gd name="T20" fmla="*/ 48 w 1935"/>
                <a:gd name="T21" fmla="*/ 1069 h 1374"/>
                <a:gd name="T22" fmla="*/ 12 w 1935"/>
                <a:gd name="T23" fmla="*/ 1237 h 1374"/>
                <a:gd name="T24" fmla="*/ 0 w 1935"/>
                <a:gd name="T25" fmla="*/ 1367 h 1374"/>
                <a:gd name="T26" fmla="*/ 0 w 1935"/>
                <a:gd name="T27" fmla="*/ 1374 h 1374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1935"/>
                <a:gd name="T43" fmla="*/ 0 h 1374"/>
                <a:gd name="T44" fmla="*/ 1935 w 1935"/>
                <a:gd name="T45" fmla="*/ 1374 h 1374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1935" h="1374">
                  <a:moveTo>
                    <a:pt x="1935" y="0"/>
                  </a:moveTo>
                  <a:lnTo>
                    <a:pt x="1598" y="25"/>
                  </a:lnTo>
                  <a:lnTo>
                    <a:pt x="1343" y="69"/>
                  </a:lnTo>
                  <a:lnTo>
                    <a:pt x="1116" y="137"/>
                  </a:lnTo>
                  <a:lnTo>
                    <a:pt x="861" y="236"/>
                  </a:lnTo>
                  <a:lnTo>
                    <a:pt x="616" y="373"/>
                  </a:lnTo>
                  <a:lnTo>
                    <a:pt x="408" y="528"/>
                  </a:lnTo>
                  <a:lnTo>
                    <a:pt x="274" y="672"/>
                  </a:lnTo>
                  <a:lnTo>
                    <a:pt x="158" y="833"/>
                  </a:lnTo>
                  <a:lnTo>
                    <a:pt x="97" y="944"/>
                  </a:lnTo>
                  <a:lnTo>
                    <a:pt x="48" y="1069"/>
                  </a:lnTo>
                  <a:lnTo>
                    <a:pt x="12" y="1237"/>
                  </a:lnTo>
                  <a:lnTo>
                    <a:pt x="0" y="1367"/>
                  </a:lnTo>
                  <a:lnTo>
                    <a:pt x="0" y="1374"/>
                  </a:lnTo>
                </a:path>
              </a:pathLst>
            </a:custGeom>
            <a:noFill/>
            <a:ln w="14288">
              <a:solidFill>
                <a:srgbClr val="FF33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7" name="Freeform 68"/>
            <p:cNvSpPr>
              <a:spLocks/>
            </p:cNvSpPr>
            <p:nvPr/>
          </p:nvSpPr>
          <p:spPr bwMode="auto">
            <a:xfrm>
              <a:off x="2064" y="1836"/>
              <a:ext cx="1952" cy="1368"/>
            </a:xfrm>
            <a:custGeom>
              <a:avLst/>
              <a:gdLst>
                <a:gd name="T0" fmla="*/ 1952 w 1952"/>
                <a:gd name="T1" fmla="*/ 0 h 1368"/>
                <a:gd name="T2" fmla="*/ 1613 w 1952"/>
                <a:gd name="T3" fmla="*/ 24 h 1368"/>
                <a:gd name="T4" fmla="*/ 1354 w 1952"/>
                <a:gd name="T5" fmla="*/ 68 h 1368"/>
                <a:gd name="T6" fmla="*/ 1126 w 1952"/>
                <a:gd name="T7" fmla="*/ 136 h 1368"/>
                <a:gd name="T8" fmla="*/ 868 w 1952"/>
                <a:gd name="T9" fmla="*/ 236 h 1368"/>
                <a:gd name="T10" fmla="*/ 622 w 1952"/>
                <a:gd name="T11" fmla="*/ 372 h 1368"/>
                <a:gd name="T12" fmla="*/ 412 w 1952"/>
                <a:gd name="T13" fmla="*/ 528 h 1368"/>
                <a:gd name="T14" fmla="*/ 277 w 1952"/>
                <a:gd name="T15" fmla="*/ 669 h 1368"/>
                <a:gd name="T16" fmla="*/ 160 w 1952"/>
                <a:gd name="T17" fmla="*/ 830 h 1368"/>
                <a:gd name="T18" fmla="*/ 98 w 1952"/>
                <a:gd name="T19" fmla="*/ 942 h 1368"/>
                <a:gd name="T20" fmla="*/ 49 w 1952"/>
                <a:gd name="T21" fmla="*/ 1065 h 1368"/>
                <a:gd name="T22" fmla="*/ 13 w 1952"/>
                <a:gd name="T23" fmla="*/ 1233 h 1368"/>
                <a:gd name="T24" fmla="*/ 0 w 1952"/>
                <a:gd name="T25" fmla="*/ 1363 h 1368"/>
                <a:gd name="T26" fmla="*/ 0 w 1952"/>
                <a:gd name="T27" fmla="*/ 1368 h 1368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1952"/>
                <a:gd name="T43" fmla="*/ 0 h 1368"/>
                <a:gd name="T44" fmla="*/ 1952 w 1952"/>
                <a:gd name="T45" fmla="*/ 1368 h 1368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1952" h="1368">
                  <a:moveTo>
                    <a:pt x="1952" y="0"/>
                  </a:moveTo>
                  <a:lnTo>
                    <a:pt x="1613" y="24"/>
                  </a:lnTo>
                  <a:lnTo>
                    <a:pt x="1354" y="68"/>
                  </a:lnTo>
                  <a:lnTo>
                    <a:pt x="1126" y="136"/>
                  </a:lnTo>
                  <a:lnTo>
                    <a:pt x="868" y="236"/>
                  </a:lnTo>
                  <a:lnTo>
                    <a:pt x="622" y="372"/>
                  </a:lnTo>
                  <a:lnTo>
                    <a:pt x="412" y="528"/>
                  </a:lnTo>
                  <a:lnTo>
                    <a:pt x="277" y="669"/>
                  </a:lnTo>
                  <a:lnTo>
                    <a:pt x="160" y="830"/>
                  </a:lnTo>
                  <a:lnTo>
                    <a:pt x="98" y="942"/>
                  </a:lnTo>
                  <a:lnTo>
                    <a:pt x="49" y="1065"/>
                  </a:lnTo>
                  <a:lnTo>
                    <a:pt x="13" y="1233"/>
                  </a:lnTo>
                  <a:lnTo>
                    <a:pt x="0" y="1363"/>
                  </a:lnTo>
                  <a:lnTo>
                    <a:pt x="0" y="1368"/>
                  </a:lnTo>
                </a:path>
              </a:pathLst>
            </a:custGeom>
            <a:noFill/>
            <a:ln w="14288">
              <a:solidFill>
                <a:srgbClr val="FF33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68" name="Picture 69" descr="FIREWK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89063" y="1816100"/>
            <a:ext cx="2560637" cy="273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69" name="Group 70"/>
          <p:cNvGrpSpPr>
            <a:grpSpLocks/>
          </p:cNvGrpSpPr>
          <p:nvPr/>
        </p:nvGrpSpPr>
        <p:grpSpPr bwMode="auto">
          <a:xfrm>
            <a:off x="1968500" y="3035300"/>
            <a:ext cx="838200" cy="2743200"/>
            <a:chOff x="2064" y="1836"/>
            <a:chExt cx="1963" cy="1389"/>
          </a:xfrm>
        </p:grpSpPr>
        <p:sp>
          <p:nvSpPr>
            <p:cNvPr id="70" name="Freeform 71"/>
            <p:cNvSpPr>
              <a:spLocks/>
            </p:cNvSpPr>
            <p:nvPr/>
          </p:nvSpPr>
          <p:spPr bwMode="auto">
            <a:xfrm>
              <a:off x="2131" y="1853"/>
              <a:ext cx="1886" cy="1372"/>
            </a:xfrm>
            <a:custGeom>
              <a:avLst/>
              <a:gdLst>
                <a:gd name="T0" fmla="*/ 1886 w 1886"/>
                <a:gd name="T1" fmla="*/ 0 h 1372"/>
                <a:gd name="T2" fmla="*/ 1558 w 1886"/>
                <a:gd name="T3" fmla="*/ 25 h 1372"/>
                <a:gd name="T4" fmla="*/ 1308 w 1886"/>
                <a:gd name="T5" fmla="*/ 68 h 1372"/>
                <a:gd name="T6" fmla="*/ 1088 w 1886"/>
                <a:gd name="T7" fmla="*/ 137 h 1372"/>
                <a:gd name="T8" fmla="*/ 838 w 1886"/>
                <a:gd name="T9" fmla="*/ 236 h 1372"/>
                <a:gd name="T10" fmla="*/ 601 w 1886"/>
                <a:gd name="T11" fmla="*/ 373 h 1372"/>
                <a:gd name="T12" fmla="*/ 399 w 1886"/>
                <a:gd name="T13" fmla="*/ 528 h 1372"/>
                <a:gd name="T14" fmla="*/ 268 w 1886"/>
                <a:gd name="T15" fmla="*/ 670 h 1372"/>
                <a:gd name="T16" fmla="*/ 155 w 1886"/>
                <a:gd name="T17" fmla="*/ 832 h 1372"/>
                <a:gd name="T18" fmla="*/ 95 w 1886"/>
                <a:gd name="T19" fmla="*/ 944 h 1372"/>
                <a:gd name="T20" fmla="*/ 47 w 1886"/>
                <a:gd name="T21" fmla="*/ 1068 h 1372"/>
                <a:gd name="T22" fmla="*/ 11 w 1886"/>
                <a:gd name="T23" fmla="*/ 1237 h 1372"/>
                <a:gd name="T24" fmla="*/ 0 w 1886"/>
                <a:gd name="T25" fmla="*/ 1367 h 1372"/>
                <a:gd name="T26" fmla="*/ 0 w 1886"/>
                <a:gd name="T27" fmla="*/ 1372 h 1372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1886"/>
                <a:gd name="T43" fmla="*/ 0 h 1372"/>
                <a:gd name="T44" fmla="*/ 1886 w 1886"/>
                <a:gd name="T45" fmla="*/ 1372 h 1372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1886" h="1372">
                  <a:moveTo>
                    <a:pt x="1886" y="0"/>
                  </a:moveTo>
                  <a:lnTo>
                    <a:pt x="1558" y="25"/>
                  </a:lnTo>
                  <a:lnTo>
                    <a:pt x="1308" y="68"/>
                  </a:lnTo>
                  <a:lnTo>
                    <a:pt x="1088" y="137"/>
                  </a:lnTo>
                  <a:lnTo>
                    <a:pt x="838" y="236"/>
                  </a:lnTo>
                  <a:lnTo>
                    <a:pt x="601" y="373"/>
                  </a:lnTo>
                  <a:lnTo>
                    <a:pt x="399" y="528"/>
                  </a:lnTo>
                  <a:lnTo>
                    <a:pt x="268" y="670"/>
                  </a:lnTo>
                  <a:lnTo>
                    <a:pt x="155" y="832"/>
                  </a:lnTo>
                  <a:lnTo>
                    <a:pt x="95" y="944"/>
                  </a:lnTo>
                  <a:lnTo>
                    <a:pt x="47" y="1068"/>
                  </a:lnTo>
                  <a:lnTo>
                    <a:pt x="11" y="1237"/>
                  </a:lnTo>
                  <a:lnTo>
                    <a:pt x="0" y="1367"/>
                  </a:lnTo>
                  <a:lnTo>
                    <a:pt x="0" y="1372"/>
                  </a:lnTo>
                </a:path>
              </a:pathLst>
            </a:custGeom>
            <a:noFill/>
            <a:ln w="14288">
              <a:solidFill>
                <a:srgbClr val="66FF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1" name="Freeform 72"/>
            <p:cNvSpPr>
              <a:spLocks/>
            </p:cNvSpPr>
            <p:nvPr/>
          </p:nvSpPr>
          <p:spPr bwMode="auto">
            <a:xfrm>
              <a:off x="2092" y="1844"/>
              <a:ext cx="1935" cy="1374"/>
            </a:xfrm>
            <a:custGeom>
              <a:avLst/>
              <a:gdLst>
                <a:gd name="T0" fmla="*/ 1935 w 1935"/>
                <a:gd name="T1" fmla="*/ 0 h 1374"/>
                <a:gd name="T2" fmla="*/ 1598 w 1935"/>
                <a:gd name="T3" fmla="*/ 25 h 1374"/>
                <a:gd name="T4" fmla="*/ 1343 w 1935"/>
                <a:gd name="T5" fmla="*/ 69 h 1374"/>
                <a:gd name="T6" fmla="*/ 1116 w 1935"/>
                <a:gd name="T7" fmla="*/ 137 h 1374"/>
                <a:gd name="T8" fmla="*/ 861 w 1935"/>
                <a:gd name="T9" fmla="*/ 236 h 1374"/>
                <a:gd name="T10" fmla="*/ 616 w 1935"/>
                <a:gd name="T11" fmla="*/ 373 h 1374"/>
                <a:gd name="T12" fmla="*/ 408 w 1935"/>
                <a:gd name="T13" fmla="*/ 528 h 1374"/>
                <a:gd name="T14" fmla="*/ 274 w 1935"/>
                <a:gd name="T15" fmla="*/ 672 h 1374"/>
                <a:gd name="T16" fmla="*/ 158 w 1935"/>
                <a:gd name="T17" fmla="*/ 833 h 1374"/>
                <a:gd name="T18" fmla="*/ 97 w 1935"/>
                <a:gd name="T19" fmla="*/ 944 h 1374"/>
                <a:gd name="T20" fmla="*/ 48 w 1935"/>
                <a:gd name="T21" fmla="*/ 1069 h 1374"/>
                <a:gd name="T22" fmla="*/ 12 w 1935"/>
                <a:gd name="T23" fmla="*/ 1237 h 1374"/>
                <a:gd name="T24" fmla="*/ 0 w 1935"/>
                <a:gd name="T25" fmla="*/ 1367 h 1374"/>
                <a:gd name="T26" fmla="*/ 0 w 1935"/>
                <a:gd name="T27" fmla="*/ 1374 h 1374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1935"/>
                <a:gd name="T43" fmla="*/ 0 h 1374"/>
                <a:gd name="T44" fmla="*/ 1935 w 1935"/>
                <a:gd name="T45" fmla="*/ 1374 h 1374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1935" h="1374">
                  <a:moveTo>
                    <a:pt x="1935" y="0"/>
                  </a:moveTo>
                  <a:lnTo>
                    <a:pt x="1598" y="25"/>
                  </a:lnTo>
                  <a:lnTo>
                    <a:pt x="1343" y="69"/>
                  </a:lnTo>
                  <a:lnTo>
                    <a:pt x="1116" y="137"/>
                  </a:lnTo>
                  <a:lnTo>
                    <a:pt x="861" y="236"/>
                  </a:lnTo>
                  <a:lnTo>
                    <a:pt x="616" y="373"/>
                  </a:lnTo>
                  <a:lnTo>
                    <a:pt x="408" y="528"/>
                  </a:lnTo>
                  <a:lnTo>
                    <a:pt x="274" y="672"/>
                  </a:lnTo>
                  <a:lnTo>
                    <a:pt x="158" y="833"/>
                  </a:lnTo>
                  <a:lnTo>
                    <a:pt x="97" y="944"/>
                  </a:lnTo>
                  <a:lnTo>
                    <a:pt x="48" y="1069"/>
                  </a:lnTo>
                  <a:lnTo>
                    <a:pt x="12" y="1237"/>
                  </a:lnTo>
                  <a:lnTo>
                    <a:pt x="0" y="1367"/>
                  </a:lnTo>
                  <a:lnTo>
                    <a:pt x="0" y="1374"/>
                  </a:lnTo>
                </a:path>
              </a:pathLst>
            </a:custGeom>
            <a:noFill/>
            <a:ln w="14288">
              <a:solidFill>
                <a:srgbClr val="66FF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" name="Freeform 73"/>
            <p:cNvSpPr>
              <a:spLocks/>
            </p:cNvSpPr>
            <p:nvPr/>
          </p:nvSpPr>
          <p:spPr bwMode="auto">
            <a:xfrm>
              <a:off x="2064" y="1836"/>
              <a:ext cx="1952" cy="1368"/>
            </a:xfrm>
            <a:custGeom>
              <a:avLst/>
              <a:gdLst>
                <a:gd name="T0" fmla="*/ 1952 w 1952"/>
                <a:gd name="T1" fmla="*/ 0 h 1368"/>
                <a:gd name="T2" fmla="*/ 1613 w 1952"/>
                <a:gd name="T3" fmla="*/ 24 h 1368"/>
                <a:gd name="T4" fmla="*/ 1354 w 1952"/>
                <a:gd name="T5" fmla="*/ 68 h 1368"/>
                <a:gd name="T6" fmla="*/ 1126 w 1952"/>
                <a:gd name="T7" fmla="*/ 136 h 1368"/>
                <a:gd name="T8" fmla="*/ 868 w 1952"/>
                <a:gd name="T9" fmla="*/ 236 h 1368"/>
                <a:gd name="T10" fmla="*/ 622 w 1952"/>
                <a:gd name="T11" fmla="*/ 372 h 1368"/>
                <a:gd name="T12" fmla="*/ 412 w 1952"/>
                <a:gd name="T13" fmla="*/ 528 h 1368"/>
                <a:gd name="T14" fmla="*/ 277 w 1952"/>
                <a:gd name="T15" fmla="*/ 669 h 1368"/>
                <a:gd name="T16" fmla="*/ 160 w 1952"/>
                <a:gd name="T17" fmla="*/ 830 h 1368"/>
                <a:gd name="T18" fmla="*/ 98 w 1952"/>
                <a:gd name="T19" fmla="*/ 942 h 1368"/>
                <a:gd name="T20" fmla="*/ 49 w 1952"/>
                <a:gd name="T21" fmla="*/ 1065 h 1368"/>
                <a:gd name="T22" fmla="*/ 13 w 1952"/>
                <a:gd name="T23" fmla="*/ 1233 h 1368"/>
                <a:gd name="T24" fmla="*/ 0 w 1952"/>
                <a:gd name="T25" fmla="*/ 1363 h 1368"/>
                <a:gd name="T26" fmla="*/ 0 w 1952"/>
                <a:gd name="T27" fmla="*/ 1368 h 1368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1952"/>
                <a:gd name="T43" fmla="*/ 0 h 1368"/>
                <a:gd name="T44" fmla="*/ 1952 w 1952"/>
                <a:gd name="T45" fmla="*/ 1368 h 1368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1952" h="1368">
                  <a:moveTo>
                    <a:pt x="1952" y="0"/>
                  </a:moveTo>
                  <a:lnTo>
                    <a:pt x="1613" y="24"/>
                  </a:lnTo>
                  <a:lnTo>
                    <a:pt x="1354" y="68"/>
                  </a:lnTo>
                  <a:lnTo>
                    <a:pt x="1126" y="136"/>
                  </a:lnTo>
                  <a:lnTo>
                    <a:pt x="868" y="236"/>
                  </a:lnTo>
                  <a:lnTo>
                    <a:pt x="622" y="372"/>
                  </a:lnTo>
                  <a:lnTo>
                    <a:pt x="412" y="528"/>
                  </a:lnTo>
                  <a:lnTo>
                    <a:pt x="277" y="669"/>
                  </a:lnTo>
                  <a:lnTo>
                    <a:pt x="160" y="830"/>
                  </a:lnTo>
                  <a:lnTo>
                    <a:pt x="98" y="942"/>
                  </a:lnTo>
                  <a:lnTo>
                    <a:pt x="49" y="1065"/>
                  </a:lnTo>
                  <a:lnTo>
                    <a:pt x="13" y="1233"/>
                  </a:lnTo>
                  <a:lnTo>
                    <a:pt x="0" y="1363"/>
                  </a:lnTo>
                  <a:lnTo>
                    <a:pt x="0" y="1368"/>
                  </a:lnTo>
                </a:path>
              </a:pathLst>
            </a:custGeom>
            <a:noFill/>
            <a:ln w="14288">
              <a:solidFill>
                <a:srgbClr val="66FF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73" name="Picture 74" descr="FIREWRK3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23088" y="673100"/>
            <a:ext cx="1827212" cy="213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4" name="Picture 75" descr="FIREWRK5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02100" y="3263900"/>
            <a:ext cx="1766888" cy="1909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75" name="Group 76"/>
          <p:cNvGrpSpPr>
            <a:grpSpLocks/>
          </p:cNvGrpSpPr>
          <p:nvPr/>
        </p:nvGrpSpPr>
        <p:grpSpPr bwMode="auto">
          <a:xfrm>
            <a:off x="87313" y="673100"/>
            <a:ext cx="3252787" cy="3200400"/>
            <a:chOff x="2907" y="1193"/>
            <a:chExt cx="1377" cy="1398"/>
          </a:xfrm>
        </p:grpSpPr>
        <p:sp>
          <p:nvSpPr>
            <p:cNvPr id="76" name="Freeform 77"/>
            <p:cNvSpPr>
              <a:spLocks/>
            </p:cNvSpPr>
            <p:nvPr/>
          </p:nvSpPr>
          <p:spPr bwMode="auto">
            <a:xfrm>
              <a:off x="3027" y="1376"/>
              <a:ext cx="1013" cy="1040"/>
            </a:xfrm>
            <a:custGeom>
              <a:avLst/>
              <a:gdLst>
                <a:gd name="T0" fmla="*/ 642 w 1013"/>
                <a:gd name="T1" fmla="*/ 57 h 1040"/>
                <a:gd name="T2" fmla="*/ 682 w 1013"/>
                <a:gd name="T3" fmla="*/ 62 h 1040"/>
                <a:gd name="T4" fmla="*/ 763 w 1013"/>
                <a:gd name="T5" fmla="*/ 91 h 1040"/>
                <a:gd name="T6" fmla="*/ 808 w 1013"/>
                <a:gd name="T7" fmla="*/ 112 h 1040"/>
                <a:gd name="T8" fmla="*/ 860 w 1013"/>
                <a:gd name="T9" fmla="*/ 125 h 1040"/>
                <a:gd name="T10" fmla="*/ 945 w 1013"/>
                <a:gd name="T11" fmla="*/ 162 h 1040"/>
                <a:gd name="T12" fmla="*/ 967 w 1013"/>
                <a:gd name="T13" fmla="*/ 266 h 1040"/>
                <a:gd name="T14" fmla="*/ 1006 w 1013"/>
                <a:gd name="T15" fmla="*/ 322 h 1040"/>
                <a:gd name="T16" fmla="*/ 1013 w 1013"/>
                <a:gd name="T17" fmla="*/ 418 h 1040"/>
                <a:gd name="T18" fmla="*/ 718 w 1013"/>
                <a:gd name="T19" fmla="*/ 511 h 1040"/>
                <a:gd name="T20" fmla="*/ 765 w 1013"/>
                <a:gd name="T21" fmla="*/ 548 h 1040"/>
                <a:gd name="T22" fmla="*/ 740 w 1013"/>
                <a:gd name="T23" fmla="*/ 573 h 1040"/>
                <a:gd name="T24" fmla="*/ 713 w 1013"/>
                <a:gd name="T25" fmla="*/ 595 h 1040"/>
                <a:gd name="T26" fmla="*/ 676 w 1013"/>
                <a:gd name="T27" fmla="*/ 623 h 1040"/>
                <a:gd name="T28" fmla="*/ 697 w 1013"/>
                <a:gd name="T29" fmla="*/ 660 h 1040"/>
                <a:gd name="T30" fmla="*/ 679 w 1013"/>
                <a:gd name="T31" fmla="*/ 648 h 1040"/>
                <a:gd name="T32" fmla="*/ 636 w 1013"/>
                <a:gd name="T33" fmla="*/ 663 h 1040"/>
                <a:gd name="T34" fmla="*/ 606 w 1013"/>
                <a:gd name="T35" fmla="*/ 713 h 1040"/>
                <a:gd name="T36" fmla="*/ 551 w 1013"/>
                <a:gd name="T37" fmla="*/ 1040 h 1040"/>
                <a:gd name="T38" fmla="*/ 502 w 1013"/>
                <a:gd name="T39" fmla="*/ 979 h 1040"/>
                <a:gd name="T40" fmla="*/ 462 w 1013"/>
                <a:gd name="T41" fmla="*/ 972 h 1040"/>
                <a:gd name="T42" fmla="*/ 373 w 1013"/>
                <a:gd name="T43" fmla="*/ 957 h 1040"/>
                <a:gd name="T44" fmla="*/ 331 w 1013"/>
                <a:gd name="T45" fmla="*/ 929 h 1040"/>
                <a:gd name="T46" fmla="*/ 247 w 1013"/>
                <a:gd name="T47" fmla="*/ 950 h 1040"/>
                <a:gd name="T48" fmla="*/ 165 w 1013"/>
                <a:gd name="T49" fmla="*/ 892 h 1040"/>
                <a:gd name="T50" fmla="*/ 196 w 1013"/>
                <a:gd name="T51" fmla="*/ 757 h 1040"/>
                <a:gd name="T52" fmla="*/ 168 w 1013"/>
                <a:gd name="T53" fmla="*/ 698 h 1040"/>
                <a:gd name="T54" fmla="*/ 137 w 1013"/>
                <a:gd name="T55" fmla="*/ 608 h 1040"/>
                <a:gd name="T56" fmla="*/ 0 w 1013"/>
                <a:gd name="T57" fmla="*/ 486 h 1040"/>
                <a:gd name="T58" fmla="*/ 101 w 1013"/>
                <a:gd name="T59" fmla="*/ 434 h 1040"/>
                <a:gd name="T60" fmla="*/ 162 w 1013"/>
                <a:gd name="T61" fmla="*/ 328 h 1040"/>
                <a:gd name="T62" fmla="*/ 137 w 1013"/>
                <a:gd name="T63" fmla="*/ 149 h 1040"/>
                <a:gd name="T64" fmla="*/ 235 w 1013"/>
                <a:gd name="T65" fmla="*/ 97 h 1040"/>
                <a:gd name="T66" fmla="*/ 341 w 1013"/>
                <a:gd name="T67" fmla="*/ 122 h 1040"/>
                <a:gd name="T68" fmla="*/ 361 w 1013"/>
                <a:gd name="T69" fmla="*/ 41 h 1040"/>
                <a:gd name="T70" fmla="*/ 459 w 1013"/>
                <a:gd name="T71" fmla="*/ 17 h 1040"/>
                <a:gd name="T72" fmla="*/ 539 w 1013"/>
                <a:gd name="T73" fmla="*/ 0 h 1040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w 1013"/>
                <a:gd name="T112" fmla="*/ 0 h 1040"/>
                <a:gd name="T113" fmla="*/ 1013 w 1013"/>
                <a:gd name="T114" fmla="*/ 1040 h 1040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T111" t="T112" r="T113" b="T114"/>
              <a:pathLst>
                <a:path w="1013" h="1040">
                  <a:moveTo>
                    <a:pt x="593" y="237"/>
                  </a:moveTo>
                  <a:lnTo>
                    <a:pt x="642" y="57"/>
                  </a:lnTo>
                  <a:lnTo>
                    <a:pt x="611" y="322"/>
                  </a:lnTo>
                  <a:lnTo>
                    <a:pt x="682" y="62"/>
                  </a:lnTo>
                  <a:lnTo>
                    <a:pt x="657" y="279"/>
                  </a:lnTo>
                  <a:lnTo>
                    <a:pt x="763" y="91"/>
                  </a:lnTo>
                  <a:lnTo>
                    <a:pt x="679" y="334"/>
                  </a:lnTo>
                  <a:lnTo>
                    <a:pt x="808" y="112"/>
                  </a:lnTo>
                  <a:lnTo>
                    <a:pt x="703" y="366"/>
                  </a:lnTo>
                  <a:lnTo>
                    <a:pt x="860" y="125"/>
                  </a:lnTo>
                  <a:lnTo>
                    <a:pt x="713" y="381"/>
                  </a:lnTo>
                  <a:lnTo>
                    <a:pt x="945" y="162"/>
                  </a:lnTo>
                  <a:lnTo>
                    <a:pt x="725" y="396"/>
                  </a:lnTo>
                  <a:lnTo>
                    <a:pt x="967" y="266"/>
                  </a:lnTo>
                  <a:lnTo>
                    <a:pt x="749" y="421"/>
                  </a:lnTo>
                  <a:lnTo>
                    <a:pt x="1006" y="322"/>
                  </a:lnTo>
                  <a:lnTo>
                    <a:pt x="778" y="449"/>
                  </a:lnTo>
                  <a:lnTo>
                    <a:pt x="1013" y="418"/>
                  </a:lnTo>
                  <a:lnTo>
                    <a:pt x="737" y="483"/>
                  </a:lnTo>
                  <a:lnTo>
                    <a:pt x="718" y="511"/>
                  </a:lnTo>
                  <a:lnTo>
                    <a:pt x="1006" y="573"/>
                  </a:lnTo>
                  <a:lnTo>
                    <a:pt x="765" y="548"/>
                  </a:lnTo>
                  <a:lnTo>
                    <a:pt x="979" y="608"/>
                  </a:lnTo>
                  <a:lnTo>
                    <a:pt x="740" y="573"/>
                  </a:lnTo>
                  <a:lnTo>
                    <a:pt x="967" y="698"/>
                  </a:lnTo>
                  <a:lnTo>
                    <a:pt x="713" y="595"/>
                  </a:lnTo>
                  <a:lnTo>
                    <a:pt x="927" y="745"/>
                  </a:lnTo>
                  <a:lnTo>
                    <a:pt x="676" y="623"/>
                  </a:lnTo>
                  <a:lnTo>
                    <a:pt x="949" y="842"/>
                  </a:lnTo>
                  <a:lnTo>
                    <a:pt x="697" y="660"/>
                  </a:lnTo>
                  <a:lnTo>
                    <a:pt x="888" y="917"/>
                  </a:lnTo>
                  <a:lnTo>
                    <a:pt x="679" y="648"/>
                  </a:lnTo>
                  <a:lnTo>
                    <a:pt x="783" y="879"/>
                  </a:lnTo>
                  <a:lnTo>
                    <a:pt x="636" y="663"/>
                  </a:lnTo>
                  <a:lnTo>
                    <a:pt x="672" y="942"/>
                  </a:lnTo>
                  <a:lnTo>
                    <a:pt x="606" y="713"/>
                  </a:lnTo>
                  <a:lnTo>
                    <a:pt x="572" y="835"/>
                  </a:lnTo>
                  <a:lnTo>
                    <a:pt x="551" y="1040"/>
                  </a:lnTo>
                  <a:lnTo>
                    <a:pt x="551" y="742"/>
                  </a:lnTo>
                  <a:lnTo>
                    <a:pt x="502" y="979"/>
                  </a:lnTo>
                  <a:lnTo>
                    <a:pt x="527" y="720"/>
                  </a:lnTo>
                  <a:lnTo>
                    <a:pt x="462" y="972"/>
                  </a:lnTo>
                  <a:lnTo>
                    <a:pt x="493" y="722"/>
                  </a:lnTo>
                  <a:lnTo>
                    <a:pt x="373" y="957"/>
                  </a:lnTo>
                  <a:lnTo>
                    <a:pt x="450" y="722"/>
                  </a:lnTo>
                  <a:lnTo>
                    <a:pt x="331" y="929"/>
                  </a:lnTo>
                  <a:lnTo>
                    <a:pt x="419" y="700"/>
                  </a:lnTo>
                  <a:lnTo>
                    <a:pt x="247" y="950"/>
                  </a:lnTo>
                  <a:lnTo>
                    <a:pt x="383" y="704"/>
                  </a:lnTo>
                  <a:lnTo>
                    <a:pt x="165" y="892"/>
                  </a:lnTo>
                  <a:lnTo>
                    <a:pt x="407" y="651"/>
                  </a:lnTo>
                  <a:lnTo>
                    <a:pt x="196" y="757"/>
                  </a:lnTo>
                  <a:lnTo>
                    <a:pt x="419" y="598"/>
                  </a:lnTo>
                  <a:lnTo>
                    <a:pt x="168" y="698"/>
                  </a:lnTo>
                  <a:lnTo>
                    <a:pt x="392" y="568"/>
                  </a:lnTo>
                  <a:lnTo>
                    <a:pt x="137" y="608"/>
                  </a:lnTo>
                  <a:lnTo>
                    <a:pt x="417" y="539"/>
                  </a:lnTo>
                  <a:lnTo>
                    <a:pt x="0" y="486"/>
                  </a:lnTo>
                  <a:lnTo>
                    <a:pt x="368" y="499"/>
                  </a:lnTo>
                  <a:lnTo>
                    <a:pt x="101" y="434"/>
                  </a:lnTo>
                  <a:lnTo>
                    <a:pt x="450" y="483"/>
                  </a:lnTo>
                  <a:lnTo>
                    <a:pt x="162" y="328"/>
                  </a:lnTo>
                  <a:lnTo>
                    <a:pt x="471" y="458"/>
                  </a:lnTo>
                  <a:lnTo>
                    <a:pt x="137" y="149"/>
                  </a:lnTo>
                  <a:lnTo>
                    <a:pt x="444" y="409"/>
                  </a:lnTo>
                  <a:lnTo>
                    <a:pt x="235" y="97"/>
                  </a:lnTo>
                  <a:lnTo>
                    <a:pt x="434" y="371"/>
                  </a:lnTo>
                  <a:lnTo>
                    <a:pt x="341" y="122"/>
                  </a:lnTo>
                  <a:lnTo>
                    <a:pt x="471" y="366"/>
                  </a:lnTo>
                  <a:lnTo>
                    <a:pt x="361" y="41"/>
                  </a:lnTo>
                  <a:lnTo>
                    <a:pt x="508" y="349"/>
                  </a:lnTo>
                  <a:lnTo>
                    <a:pt x="459" y="17"/>
                  </a:lnTo>
                  <a:lnTo>
                    <a:pt x="539" y="347"/>
                  </a:lnTo>
                  <a:lnTo>
                    <a:pt x="539" y="0"/>
                  </a:lnTo>
                  <a:lnTo>
                    <a:pt x="593" y="237"/>
                  </a:lnTo>
                  <a:close/>
                </a:path>
              </a:pathLst>
            </a:custGeom>
            <a:solidFill>
              <a:srgbClr val="FFC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77" name="Group 78"/>
            <p:cNvGrpSpPr>
              <a:grpSpLocks/>
            </p:cNvGrpSpPr>
            <p:nvPr/>
          </p:nvGrpSpPr>
          <p:grpSpPr bwMode="auto">
            <a:xfrm>
              <a:off x="2907" y="1193"/>
              <a:ext cx="1377" cy="1398"/>
              <a:chOff x="2907" y="1193"/>
              <a:chExt cx="1377" cy="1398"/>
            </a:xfrm>
          </p:grpSpPr>
          <p:grpSp>
            <p:nvGrpSpPr>
              <p:cNvPr id="82" name="Group 79"/>
              <p:cNvGrpSpPr>
                <a:grpSpLocks/>
              </p:cNvGrpSpPr>
              <p:nvPr/>
            </p:nvGrpSpPr>
            <p:grpSpPr bwMode="auto">
              <a:xfrm>
                <a:off x="2943" y="1221"/>
                <a:ext cx="640" cy="1328"/>
                <a:chOff x="2943" y="1221"/>
                <a:chExt cx="640" cy="1328"/>
              </a:xfrm>
            </p:grpSpPr>
            <p:sp>
              <p:nvSpPr>
                <p:cNvPr id="98" name="Freeform 80"/>
                <p:cNvSpPr>
                  <a:spLocks/>
                </p:cNvSpPr>
                <p:nvPr/>
              </p:nvSpPr>
              <p:spPr bwMode="auto">
                <a:xfrm>
                  <a:off x="2949" y="1647"/>
                  <a:ext cx="633" cy="229"/>
                </a:xfrm>
                <a:custGeom>
                  <a:avLst/>
                  <a:gdLst>
                    <a:gd name="T0" fmla="*/ 633 w 633"/>
                    <a:gd name="T1" fmla="*/ 229 h 229"/>
                    <a:gd name="T2" fmla="*/ 46 w 633"/>
                    <a:gd name="T3" fmla="*/ 0 h 229"/>
                    <a:gd name="T4" fmla="*/ 308 w 633"/>
                    <a:gd name="T5" fmla="*/ 120 h 229"/>
                    <a:gd name="T6" fmla="*/ 0 w 633"/>
                    <a:gd name="T7" fmla="*/ 70 h 229"/>
                    <a:gd name="T8" fmla="*/ 633 w 633"/>
                    <a:gd name="T9" fmla="*/ 229 h 229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33"/>
                    <a:gd name="T16" fmla="*/ 0 h 229"/>
                    <a:gd name="T17" fmla="*/ 633 w 633"/>
                    <a:gd name="T18" fmla="*/ 229 h 229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33" h="229">
                      <a:moveTo>
                        <a:pt x="633" y="229"/>
                      </a:moveTo>
                      <a:lnTo>
                        <a:pt x="46" y="0"/>
                      </a:lnTo>
                      <a:lnTo>
                        <a:pt x="308" y="120"/>
                      </a:lnTo>
                      <a:lnTo>
                        <a:pt x="0" y="70"/>
                      </a:lnTo>
                      <a:lnTo>
                        <a:pt x="633" y="229"/>
                      </a:lnTo>
                      <a:close/>
                    </a:path>
                  </a:pathLst>
                </a:custGeom>
                <a:solidFill>
                  <a:srgbClr val="A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9" name="Freeform 81"/>
                <p:cNvSpPr>
                  <a:spLocks/>
                </p:cNvSpPr>
                <p:nvPr/>
              </p:nvSpPr>
              <p:spPr bwMode="auto">
                <a:xfrm>
                  <a:off x="2943" y="1895"/>
                  <a:ext cx="632" cy="228"/>
                </a:xfrm>
                <a:custGeom>
                  <a:avLst/>
                  <a:gdLst>
                    <a:gd name="T0" fmla="*/ 632 w 632"/>
                    <a:gd name="T1" fmla="*/ 0 h 228"/>
                    <a:gd name="T2" fmla="*/ 47 w 632"/>
                    <a:gd name="T3" fmla="*/ 228 h 228"/>
                    <a:gd name="T4" fmla="*/ 307 w 632"/>
                    <a:gd name="T5" fmla="*/ 110 h 228"/>
                    <a:gd name="T6" fmla="*/ 0 w 632"/>
                    <a:gd name="T7" fmla="*/ 160 h 228"/>
                    <a:gd name="T8" fmla="*/ 632 w 632"/>
                    <a:gd name="T9" fmla="*/ 0 h 22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32"/>
                    <a:gd name="T16" fmla="*/ 0 h 228"/>
                    <a:gd name="T17" fmla="*/ 632 w 632"/>
                    <a:gd name="T18" fmla="*/ 228 h 228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32" h="228">
                      <a:moveTo>
                        <a:pt x="632" y="0"/>
                      </a:moveTo>
                      <a:lnTo>
                        <a:pt x="47" y="228"/>
                      </a:lnTo>
                      <a:lnTo>
                        <a:pt x="307" y="110"/>
                      </a:lnTo>
                      <a:lnTo>
                        <a:pt x="0" y="160"/>
                      </a:lnTo>
                      <a:lnTo>
                        <a:pt x="632" y="0"/>
                      </a:lnTo>
                      <a:close/>
                    </a:path>
                  </a:pathLst>
                </a:custGeom>
                <a:solidFill>
                  <a:srgbClr val="A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0" name="Freeform 82"/>
                <p:cNvSpPr>
                  <a:spLocks/>
                </p:cNvSpPr>
                <p:nvPr/>
              </p:nvSpPr>
              <p:spPr bwMode="auto">
                <a:xfrm>
                  <a:off x="3358" y="1905"/>
                  <a:ext cx="225" cy="644"/>
                </a:xfrm>
                <a:custGeom>
                  <a:avLst/>
                  <a:gdLst>
                    <a:gd name="T0" fmla="*/ 225 w 225"/>
                    <a:gd name="T1" fmla="*/ 0 h 644"/>
                    <a:gd name="T2" fmla="*/ 0 w 225"/>
                    <a:gd name="T3" fmla="*/ 596 h 644"/>
                    <a:gd name="T4" fmla="*/ 117 w 225"/>
                    <a:gd name="T5" fmla="*/ 331 h 644"/>
                    <a:gd name="T6" fmla="*/ 68 w 225"/>
                    <a:gd name="T7" fmla="*/ 644 h 644"/>
                    <a:gd name="T8" fmla="*/ 225 w 225"/>
                    <a:gd name="T9" fmla="*/ 0 h 644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25"/>
                    <a:gd name="T16" fmla="*/ 0 h 644"/>
                    <a:gd name="T17" fmla="*/ 225 w 225"/>
                    <a:gd name="T18" fmla="*/ 644 h 644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25" h="644">
                      <a:moveTo>
                        <a:pt x="225" y="0"/>
                      </a:moveTo>
                      <a:lnTo>
                        <a:pt x="0" y="596"/>
                      </a:lnTo>
                      <a:lnTo>
                        <a:pt x="117" y="331"/>
                      </a:lnTo>
                      <a:lnTo>
                        <a:pt x="68" y="644"/>
                      </a:lnTo>
                      <a:lnTo>
                        <a:pt x="225" y="0"/>
                      </a:lnTo>
                      <a:close/>
                    </a:path>
                  </a:pathLst>
                </a:custGeom>
                <a:solidFill>
                  <a:srgbClr val="A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1" name="Freeform 83"/>
                <p:cNvSpPr>
                  <a:spLocks/>
                </p:cNvSpPr>
                <p:nvPr/>
              </p:nvSpPr>
              <p:spPr bwMode="auto">
                <a:xfrm>
                  <a:off x="3358" y="1221"/>
                  <a:ext cx="225" cy="644"/>
                </a:xfrm>
                <a:custGeom>
                  <a:avLst/>
                  <a:gdLst>
                    <a:gd name="T0" fmla="*/ 225 w 225"/>
                    <a:gd name="T1" fmla="*/ 644 h 644"/>
                    <a:gd name="T2" fmla="*/ 0 w 225"/>
                    <a:gd name="T3" fmla="*/ 48 h 644"/>
                    <a:gd name="T4" fmla="*/ 117 w 225"/>
                    <a:gd name="T5" fmla="*/ 313 h 644"/>
                    <a:gd name="T6" fmla="*/ 68 w 225"/>
                    <a:gd name="T7" fmla="*/ 0 h 644"/>
                    <a:gd name="T8" fmla="*/ 225 w 225"/>
                    <a:gd name="T9" fmla="*/ 644 h 644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25"/>
                    <a:gd name="T16" fmla="*/ 0 h 644"/>
                    <a:gd name="T17" fmla="*/ 225 w 225"/>
                    <a:gd name="T18" fmla="*/ 644 h 644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25" h="644">
                      <a:moveTo>
                        <a:pt x="225" y="644"/>
                      </a:moveTo>
                      <a:lnTo>
                        <a:pt x="0" y="48"/>
                      </a:lnTo>
                      <a:lnTo>
                        <a:pt x="117" y="313"/>
                      </a:lnTo>
                      <a:lnTo>
                        <a:pt x="68" y="0"/>
                      </a:lnTo>
                      <a:lnTo>
                        <a:pt x="225" y="644"/>
                      </a:lnTo>
                      <a:close/>
                    </a:path>
                  </a:pathLst>
                </a:custGeom>
                <a:solidFill>
                  <a:srgbClr val="A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83" name="Group 84"/>
              <p:cNvGrpSpPr>
                <a:grpSpLocks/>
              </p:cNvGrpSpPr>
              <p:nvPr/>
            </p:nvGrpSpPr>
            <p:grpSpPr bwMode="auto">
              <a:xfrm>
                <a:off x="2907" y="1193"/>
                <a:ext cx="1377" cy="1398"/>
                <a:chOff x="2907" y="1193"/>
                <a:chExt cx="1377" cy="1398"/>
              </a:xfrm>
            </p:grpSpPr>
            <p:grpSp>
              <p:nvGrpSpPr>
                <p:cNvPr id="84" name="Group 85"/>
                <p:cNvGrpSpPr>
                  <a:grpSpLocks/>
                </p:cNvGrpSpPr>
                <p:nvPr/>
              </p:nvGrpSpPr>
              <p:grpSpPr bwMode="auto">
                <a:xfrm>
                  <a:off x="3097" y="1917"/>
                  <a:ext cx="997" cy="508"/>
                  <a:chOff x="3097" y="1917"/>
                  <a:chExt cx="997" cy="508"/>
                </a:xfrm>
              </p:grpSpPr>
              <p:sp>
                <p:nvSpPr>
                  <p:cNvPr id="96" name="Freeform 86"/>
                  <p:cNvSpPr>
                    <a:spLocks/>
                  </p:cNvSpPr>
                  <p:nvPr/>
                </p:nvSpPr>
                <p:spPr bwMode="auto">
                  <a:xfrm>
                    <a:off x="3632" y="1917"/>
                    <a:ext cx="462" cy="508"/>
                  </a:xfrm>
                  <a:custGeom>
                    <a:avLst/>
                    <a:gdLst>
                      <a:gd name="T0" fmla="*/ 0 w 462"/>
                      <a:gd name="T1" fmla="*/ 0 h 508"/>
                      <a:gd name="T2" fmla="*/ 299 w 462"/>
                      <a:gd name="T3" fmla="*/ 508 h 508"/>
                      <a:gd name="T4" fmla="*/ 157 w 462"/>
                      <a:gd name="T5" fmla="*/ 221 h 508"/>
                      <a:gd name="T6" fmla="*/ 435 w 462"/>
                      <a:gd name="T7" fmla="*/ 508 h 508"/>
                      <a:gd name="T8" fmla="*/ 202 w 462"/>
                      <a:gd name="T9" fmla="*/ 190 h 508"/>
                      <a:gd name="T10" fmla="*/ 462 w 462"/>
                      <a:gd name="T11" fmla="*/ 339 h 508"/>
                      <a:gd name="T12" fmla="*/ 0 w 462"/>
                      <a:gd name="T13" fmla="*/ 0 h 508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w 462"/>
                      <a:gd name="T22" fmla="*/ 0 h 508"/>
                      <a:gd name="T23" fmla="*/ 462 w 462"/>
                      <a:gd name="T24" fmla="*/ 508 h 508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T21" t="T22" r="T23" b="T24"/>
                    <a:pathLst>
                      <a:path w="462" h="508">
                        <a:moveTo>
                          <a:pt x="0" y="0"/>
                        </a:moveTo>
                        <a:lnTo>
                          <a:pt x="299" y="508"/>
                        </a:lnTo>
                        <a:lnTo>
                          <a:pt x="157" y="221"/>
                        </a:lnTo>
                        <a:lnTo>
                          <a:pt x="435" y="508"/>
                        </a:lnTo>
                        <a:lnTo>
                          <a:pt x="202" y="190"/>
                        </a:lnTo>
                        <a:lnTo>
                          <a:pt x="462" y="339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A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97" name="Freeform 87"/>
                  <p:cNvSpPr>
                    <a:spLocks/>
                  </p:cNvSpPr>
                  <p:nvPr/>
                </p:nvSpPr>
                <p:spPr bwMode="auto">
                  <a:xfrm>
                    <a:off x="3097" y="1917"/>
                    <a:ext cx="462" cy="508"/>
                  </a:xfrm>
                  <a:custGeom>
                    <a:avLst/>
                    <a:gdLst>
                      <a:gd name="T0" fmla="*/ 462 w 462"/>
                      <a:gd name="T1" fmla="*/ 0 h 508"/>
                      <a:gd name="T2" fmla="*/ 162 w 462"/>
                      <a:gd name="T3" fmla="*/ 508 h 508"/>
                      <a:gd name="T4" fmla="*/ 305 w 462"/>
                      <a:gd name="T5" fmla="*/ 221 h 508"/>
                      <a:gd name="T6" fmla="*/ 27 w 462"/>
                      <a:gd name="T7" fmla="*/ 508 h 508"/>
                      <a:gd name="T8" fmla="*/ 260 w 462"/>
                      <a:gd name="T9" fmla="*/ 190 h 508"/>
                      <a:gd name="T10" fmla="*/ 0 w 462"/>
                      <a:gd name="T11" fmla="*/ 339 h 508"/>
                      <a:gd name="T12" fmla="*/ 462 w 462"/>
                      <a:gd name="T13" fmla="*/ 0 h 508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w 462"/>
                      <a:gd name="T22" fmla="*/ 0 h 508"/>
                      <a:gd name="T23" fmla="*/ 462 w 462"/>
                      <a:gd name="T24" fmla="*/ 508 h 508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T21" t="T22" r="T23" b="T24"/>
                    <a:pathLst>
                      <a:path w="462" h="508">
                        <a:moveTo>
                          <a:pt x="462" y="0"/>
                        </a:moveTo>
                        <a:lnTo>
                          <a:pt x="162" y="508"/>
                        </a:lnTo>
                        <a:lnTo>
                          <a:pt x="305" y="221"/>
                        </a:lnTo>
                        <a:lnTo>
                          <a:pt x="27" y="508"/>
                        </a:lnTo>
                        <a:lnTo>
                          <a:pt x="260" y="190"/>
                        </a:lnTo>
                        <a:lnTo>
                          <a:pt x="0" y="339"/>
                        </a:lnTo>
                        <a:lnTo>
                          <a:pt x="462" y="0"/>
                        </a:lnTo>
                        <a:close/>
                      </a:path>
                    </a:pathLst>
                  </a:custGeom>
                  <a:solidFill>
                    <a:srgbClr val="A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85" name="Group 88"/>
                <p:cNvGrpSpPr>
                  <a:grpSpLocks/>
                </p:cNvGrpSpPr>
                <p:nvPr/>
              </p:nvGrpSpPr>
              <p:grpSpPr bwMode="auto">
                <a:xfrm>
                  <a:off x="2907" y="1193"/>
                  <a:ext cx="1377" cy="1398"/>
                  <a:chOff x="2907" y="1193"/>
                  <a:chExt cx="1377" cy="1398"/>
                </a:xfrm>
              </p:grpSpPr>
              <p:sp>
                <p:nvSpPr>
                  <p:cNvPr id="86" name="Freeform 89"/>
                  <p:cNvSpPr>
                    <a:spLocks/>
                  </p:cNvSpPr>
                  <p:nvPr/>
                </p:nvSpPr>
                <p:spPr bwMode="auto">
                  <a:xfrm>
                    <a:off x="3622" y="1657"/>
                    <a:ext cx="633" cy="228"/>
                  </a:xfrm>
                  <a:custGeom>
                    <a:avLst/>
                    <a:gdLst>
                      <a:gd name="T0" fmla="*/ 0 w 633"/>
                      <a:gd name="T1" fmla="*/ 228 h 228"/>
                      <a:gd name="T2" fmla="*/ 587 w 633"/>
                      <a:gd name="T3" fmla="*/ 0 h 228"/>
                      <a:gd name="T4" fmla="*/ 325 w 633"/>
                      <a:gd name="T5" fmla="*/ 118 h 228"/>
                      <a:gd name="T6" fmla="*/ 633 w 633"/>
                      <a:gd name="T7" fmla="*/ 68 h 228"/>
                      <a:gd name="T8" fmla="*/ 0 w 633"/>
                      <a:gd name="T9" fmla="*/ 228 h 228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633"/>
                      <a:gd name="T16" fmla="*/ 0 h 228"/>
                      <a:gd name="T17" fmla="*/ 633 w 633"/>
                      <a:gd name="T18" fmla="*/ 228 h 228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633" h="228">
                        <a:moveTo>
                          <a:pt x="0" y="228"/>
                        </a:moveTo>
                        <a:lnTo>
                          <a:pt x="587" y="0"/>
                        </a:lnTo>
                        <a:lnTo>
                          <a:pt x="325" y="118"/>
                        </a:lnTo>
                        <a:lnTo>
                          <a:pt x="633" y="68"/>
                        </a:lnTo>
                        <a:lnTo>
                          <a:pt x="0" y="228"/>
                        </a:lnTo>
                        <a:close/>
                      </a:path>
                    </a:pathLst>
                  </a:custGeom>
                  <a:solidFill>
                    <a:srgbClr val="A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7" name="Freeform 90"/>
                  <p:cNvSpPr>
                    <a:spLocks/>
                  </p:cNvSpPr>
                  <p:nvPr/>
                </p:nvSpPr>
                <p:spPr bwMode="auto">
                  <a:xfrm>
                    <a:off x="3629" y="1904"/>
                    <a:ext cx="632" cy="229"/>
                  </a:xfrm>
                  <a:custGeom>
                    <a:avLst/>
                    <a:gdLst>
                      <a:gd name="T0" fmla="*/ 0 w 632"/>
                      <a:gd name="T1" fmla="*/ 0 h 229"/>
                      <a:gd name="T2" fmla="*/ 585 w 632"/>
                      <a:gd name="T3" fmla="*/ 229 h 229"/>
                      <a:gd name="T4" fmla="*/ 325 w 632"/>
                      <a:gd name="T5" fmla="*/ 109 h 229"/>
                      <a:gd name="T6" fmla="*/ 632 w 632"/>
                      <a:gd name="T7" fmla="*/ 159 h 229"/>
                      <a:gd name="T8" fmla="*/ 0 w 632"/>
                      <a:gd name="T9" fmla="*/ 0 h 229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632"/>
                      <a:gd name="T16" fmla="*/ 0 h 229"/>
                      <a:gd name="T17" fmla="*/ 632 w 632"/>
                      <a:gd name="T18" fmla="*/ 229 h 229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632" h="229">
                        <a:moveTo>
                          <a:pt x="0" y="0"/>
                        </a:moveTo>
                        <a:lnTo>
                          <a:pt x="585" y="229"/>
                        </a:lnTo>
                        <a:lnTo>
                          <a:pt x="325" y="109"/>
                        </a:lnTo>
                        <a:lnTo>
                          <a:pt x="632" y="159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A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8" name="Freeform 91"/>
                  <p:cNvSpPr>
                    <a:spLocks/>
                  </p:cNvSpPr>
                  <p:nvPr/>
                </p:nvSpPr>
                <p:spPr bwMode="auto">
                  <a:xfrm>
                    <a:off x="3621" y="1914"/>
                    <a:ext cx="225" cy="645"/>
                  </a:xfrm>
                  <a:custGeom>
                    <a:avLst/>
                    <a:gdLst>
                      <a:gd name="T0" fmla="*/ 0 w 225"/>
                      <a:gd name="T1" fmla="*/ 0 h 645"/>
                      <a:gd name="T2" fmla="*/ 225 w 225"/>
                      <a:gd name="T3" fmla="*/ 597 h 645"/>
                      <a:gd name="T4" fmla="*/ 108 w 225"/>
                      <a:gd name="T5" fmla="*/ 332 h 645"/>
                      <a:gd name="T6" fmla="*/ 157 w 225"/>
                      <a:gd name="T7" fmla="*/ 645 h 645"/>
                      <a:gd name="T8" fmla="*/ 0 w 225"/>
                      <a:gd name="T9" fmla="*/ 0 h 645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225"/>
                      <a:gd name="T16" fmla="*/ 0 h 645"/>
                      <a:gd name="T17" fmla="*/ 225 w 225"/>
                      <a:gd name="T18" fmla="*/ 645 h 645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225" h="645">
                        <a:moveTo>
                          <a:pt x="0" y="0"/>
                        </a:moveTo>
                        <a:lnTo>
                          <a:pt x="225" y="597"/>
                        </a:lnTo>
                        <a:lnTo>
                          <a:pt x="108" y="332"/>
                        </a:lnTo>
                        <a:lnTo>
                          <a:pt x="157" y="645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A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9" name="Freeform 92"/>
                  <p:cNvSpPr>
                    <a:spLocks/>
                  </p:cNvSpPr>
                  <p:nvPr/>
                </p:nvSpPr>
                <p:spPr bwMode="auto">
                  <a:xfrm>
                    <a:off x="3621" y="1231"/>
                    <a:ext cx="225" cy="644"/>
                  </a:xfrm>
                  <a:custGeom>
                    <a:avLst/>
                    <a:gdLst>
                      <a:gd name="T0" fmla="*/ 0 w 225"/>
                      <a:gd name="T1" fmla="*/ 644 h 644"/>
                      <a:gd name="T2" fmla="*/ 225 w 225"/>
                      <a:gd name="T3" fmla="*/ 48 h 644"/>
                      <a:gd name="T4" fmla="*/ 108 w 225"/>
                      <a:gd name="T5" fmla="*/ 313 h 644"/>
                      <a:gd name="T6" fmla="*/ 157 w 225"/>
                      <a:gd name="T7" fmla="*/ 0 h 644"/>
                      <a:gd name="T8" fmla="*/ 0 w 225"/>
                      <a:gd name="T9" fmla="*/ 644 h 644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225"/>
                      <a:gd name="T16" fmla="*/ 0 h 644"/>
                      <a:gd name="T17" fmla="*/ 225 w 225"/>
                      <a:gd name="T18" fmla="*/ 644 h 644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225" h="644">
                        <a:moveTo>
                          <a:pt x="0" y="644"/>
                        </a:moveTo>
                        <a:lnTo>
                          <a:pt x="225" y="48"/>
                        </a:lnTo>
                        <a:lnTo>
                          <a:pt x="108" y="313"/>
                        </a:lnTo>
                        <a:lnTo>
                          <a:pt x="157" y="0"/>
                        </a:lnTo>
                        <a:lnTo>
                          <a:pt x="0" y="644"/>
                        </a:lnTo>
                        <a:close/>
                      </a:path>
                    </a:pathLst>
                  </a:custGeom>
                  <a:solidFill>
                    <a:srgbClr val="A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90" name="Freeform 93"/>
                  <p:cNvSpPr>
                    <a:spLocks/>
                  </p:cNvSpPr>
                  <p:nvPr/>
                </p:nvSpPr>
                <p:spPr bwMode="auto">
                  <a:xfrm>
                    <a:off x="3632" y="1368"/>
                    <a:ext cx="462" cy="508"/>
                  </a:xfrm>
                  <a:custGeom>
                    <a:avLst/>
                    <a:gdLst>
                      <a:gd name="T0" fmla="*/ 0 w 462"/>
                      <a:gd name="T1" fmla="*/ 508 h 508"/>
                      <a:gd name="T2" fmla="*/ 299 w 462"/>
                      <a:gd name="T3" fmla="*/ 0 h 508"/>
                      <a:gd name="T4" fmla="*/ 157 w 462"/>
                      <a:gd name="T5" fmla="*/ 287 h 508"/>
                      <a:gd name="T6" fmla="*/ 435 w 462"/>
                      <a:gd name="T7" fmla="*/ 0 h 508"/>
                      <a:gd name="T8" fmla="*/ 202 w 462"/>
                      <a:gd name="T9" fmla="*/ 317 h 508"/>
                      <a:gd name="T10" fmla="*/ 462 w 462"/>
                      <a:gd name="T11" fmla="*/ 168 h 508"/>
                      <a:gd name="T12" fmla="*/ 0 w 462"/>
                      <a:gd name="T13" fmla="*/ 508 h 508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w 462"/>
                      <a:gd name="T22" fmla="*/ 0 h 508"/>
                      <a:gd name="T23" fmla="*/ 462 w 462"/>
                      <a:gd name="T24" fmla="*/ 508 h 508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T21" t="T22" r="T23" b="T24"/>
                    <a:pathLst>
                      <a:path w="462" h="508">
                        <a:moveTo>
                          <a:pt x="0" y="508"/>
                        </a:moveTo>
                        <a:lnTo>
                          <a:pt x="299" y="0"/>
                        </a:lnTo>
                        <a:lnTo>
                          <a:pt x="157" y="287"/>
                        </a:lnTo>
                        <a:lnTo>
                          <a:pt x="435" y="0"/>
                        </a:lnTo>
                        <a:lnTo>
                          <a:pt x="202" y="317"/>
                        </a:lnTo>
                        <a:lnTo>
                          <a:pt x="462" y="168"/>
                        </a:lnTo>
                        <a:lnTo>
                          <a:pt x="0" y="508"/>
                        </a:lnTo>
                        <a:close/>
                      </a:path>
                    </a:pathLst>
                  </a:custGeom>
                  <a:solidFill>
                    <a:srgbClr val="A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91" name="Freeform 94"/>
                  <p:cNvSpPr>
                    <a:spLocks/>
                  </p:cNvSpPr>
                  <p:nvPr/>
                </p:nvSpPr>
                <p:spPr bwMode="auto">
                  <a:xfrm>
                    <a:off x="3632" y="1811"/>
                    <a:ext cx="652" cy="156"/>
                  </a:xfrm>
                  <a:custGeom>
                    <a:avLst/>
                    <a:gdLst>
                      <a:gd name="T0" fmla="*/ 0 w 652"/>
                      <a:gd name="T1" fmla="*/ 76 h 156"/>
                      <a:gd name="T2" fmla="*/ 535 w 652"/>
                      <a:gd name="T3" fmla="*/ 0 h 156"/>
                      <a:gd name="T4" fmla="*/ 287 w 652"/>
                      <a:gd name="T5" fmla="*/ 54 h 156"/>
                      <a:gd name="T6" fmla="*/ 652 w 652"/>
                      <a:gd name="T7" fmla="*/ 104 h 156"/>
                      <a:gd name="T8" fmla="*/ 297 w 652"/>
                      <a:gd name="T9" fmla="*/ 101 h 156"/>
                      <a:gd name="T10" fmla="*/ 548 w 652"/>
                      <a:gd name="T11" fmla="*/ 156 h 156"/>
                      <a:gd name="T12" fmla="*/ 0 w 652"/>
                      <a:gd name="T13" fmla="*/ 76 h 156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w 652"/>
                      <a:gd name="T22" fmla="*/ 0 h 156"/>
                      <a:gd name="T23" fmla="*/ 652 w 652"/>
                      <a:gd name="T24" fmla="*/ 156 h 156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T21" t="T22" r="T23" b="T24"/>
                    <a:pathLst>
                      <a:path w="652" h="156">
                        <a:moveTo>
                          <a:pt x="0" y="76"/>
                        </a:moveTo>
                        <a:lnTo>
                          <a:pt x="535" y="0"/>
                        </a:lnTo>
                        <a:lnTo>
                          <a:pt x="287" y="54"/>
                        </a:lnTo>
                        <a:lnTo>
                          <a:pt x="652" y="104"/>
                        </a:lnTo>
                        <a:lnTo>
                          <a:pt x="297" y="101"/>
                        </a:lnTo>
                        <a:lnTo>
                          <a:pt x="548" y="156"/>
                        </a:lnTo>
                        <a:lnTo>
                          <a:pt x="0" y="76"/>
                        </a:lnTo>
                        <a:close/>
                      </a:path>
                    </a:pathLst>
                  </a:custGeom>
                  <a:solidFill>
                    <a:srgbClr val="A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92" name="Freeform 95"/>
                  <p:cNvSpPr>
                    <a:spLocks/>
                  </p:cNvSpPr>
                  <p:nvPr/>
                </p:nvSpPr>
                <p:spPr bwMode="auto">
                  <a:xfrm>
                    <a:off x="3097" y="1368"/>
                    <a:ext cx="462" cy="508"/>
                  </a:xfrm>
                  <a:custGeom>
                    <a:avLst/>
                    <a:gdLst>
                      <a:gd name="T0" fmla="*/ 462 w 462"/>
                      <a:gd name="T1" fmla="*/ 508 h 508"/>
                      <a:gd name="T2" fmla="*/ 162 w 462"/>
                      <a:gd name="T3" fmla="*/ 0 h 508"/>
                      <a:gd name="T4" fmla="*/ 305 w 462"/>
                      <a:gd name="T5" fmla="*/ 287 h 508"/>
                      <a:gd name="T6" fmla="*/ 27 w 462"/>
                      <a:gd name="T7" fmla="*/ 0 h 508"/>
                      <a:gd name="T8" fmla="*/ 260 w 462"/>
                      <a:gd name="T9" fmla="*/ 317 h 508"/>
                      <a:gd name="T10" fmla="*/ 0 w 462"/>
                      <a:gd name="T11" fmla="*/ 168 h 508"/>
                      <a:gd name="T12" fmla="*/ 462 w 462"/>
                      <a:gd name="T13" fmla="*/ 508 h 508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w 462"/>
                      <a:gd name="T22" fmla="*/ 0 h 508"/>
                      <a:gd name="T23" fmla="*/ 462 w 462"/>
                      <a:gd name="T24" fmla="*/ 508 h 508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T21" t="T22" r="T23" b="T24"/>
                    <a:pathLst>
                      <a:path w="462" h="508">
                        <a:moveTo>
                          <a:pt x="462" y="508"/>
                        </a:moveTo>
                        <a:lnTo>
                          <a:pt x="162" y="0"/>
                        </a:lnTo>
                        <a:lnTo>
                          <a:pt x="305" y="287"/>
                        </a:lnTo>
                        <a:lnTo>
                          <a:pt x="27" y="0"/>
                        </a:lnTo>
                        <a:lnTo>
                          <a:pt x="260" y="317"/>
                        </a:lnTo>
                        <a:lnTo>
                          <a:pt x="0" y="168"/>
                        </a:lnTo>
                        <a:lnTo>
                          <a:pt x="462" y="508"/>
                        </a:lnTo>
                        <a:close/>
                      </a:path>
                    </a:pathLst>
                  </a:custGeom>
                  <a:solidFill>
                    <a:srgbClr val="A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93" name="Freeform 96"/>
                  <p:cNvSpPr>
                    <a:spLocks/>
                  </p:cNvSpPr>
                  <p:nvPr/>
                </p:nvSpPr>
                <p:spPr bwMode="auto">
                  <a:xfrm>
                    <a:off x="2907" y="1811"/>
                    <a:ext cx="652" cy="156"/>
                  </a:xfrm>
                  <a:custGeom>
                    <a:avLst/>
                    <a:gdLst>
                      <a:gd name="T0" fmla="*/ 652 w 652"/>
                      <a:gd name="T1" fmla="*/ 76 h 156"/>
                      <a:gd name="T2" fmla="*/ 116 w 652"/>
                      <a:gd name="T3" fmla="*/ 0 h 156"/>
                      <a:gd name="T4" fmla="*/ 365 w 652"/>
                      <a:gd name="T5" fmla="*/ 54 h 156"/>
                      <a:gd name="T6" fmla="*/ 0 w 652"/>
                      <a:gd name="T7" fmla="*/ 104 h 156"/>
                      <a:gd name="T8" fmla="*/ 355 w 652"/>
                      <a:gd name="T9" fmla="*/ 101 h 156"/>
                      <a:gd name="T10" fmla="*/ 104 w 652"/>
                      <a:gd name="T11" fmla="*/ 156 h 156"/>
                      <a:gd name="T12" fmla="*/ 652 w 652"/>
                      <a:gd name="T13" fmla="*/ 76 h 156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w 652"/>
                      <a:gd name="T22" fmla="*/ 0 h 156"/>
                      <a:gd name="T23" fmla="*/ 652 w 652"/>
                      <a:gd name="T24" fmla="*/ 156 h 156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T21" t="T22" r="T23" b="T24"/>
                    <a:pathLst>
                      <a:path w="652" h="156">
                        <a:moveTo>
                          <a:pt x="652" y="76"/>
                        </a:moveTo>
                        <a:lnTo>
                          <a:pt x="116" y="0"/>
                        </a:lnTo>
                        <a:lnTo>
                          <a:pt x="365" y="54"/>
                        </a:lnTo>
                        <a:lnTo>
                          <a:pt x="0" y="104"/>
                        </a:lnTo>
                        <a:lnTo>
                          <a:pt x="355" y="101"/>
                        </a:lnTo>
                        <a:lnTo>
                          <a:pt x="104" y="156"/>
                        </a:lnTo>
                        <a:lnTo>
                          <a:pt x="652" y="76"/>
                        </a:lnTo>
                        <a:close/>
                      </a:path>
                    </a:pathLst>
                  </a:custGeom>
                  <a:solidFill>
                    <a:srgbClr val="A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94" name="Freeform 97"/>
                  <p:cNvSpPr>
                    <a:spLocks/>
                  </p:cNvSpPr>
                  <p:nvPr/>
                </p:nvSpPr>
                <p:spPr bwMode="auto">
                  <a:xfrm>
                    <a:off x="3527" y="1193"/>
                    <a:ext cx="153" cy="664"/>
                  </a:xfrm>
                  <a:custGeom>
                    <a:avLst/>
                    <a:gdLst>
                      <a:gd name="T0" fmla="*/ 76 w 153"/>
                      <a:gd name="T1" fmla="*/ 664 h 664"/>
                      <a:gd name="T2" fmla="*/ 0 w 153"/>
                      <a:gd name="T3" fmla="*/ 117 h 664"/>
                      <a:gd name="T4" fmla="*/ 54 w 153"/>
                      <a:gd name="T5" fmla="*/ 370 h 664"/>
                      <a:gd name="T6" fmla="*/ 103 w 153"/>
                      <a:gd name="T7" fmla="*/ 0 h 664"/>
                      <a:gd name="T8" fmla="*/ 99 w 153"/>
                      <a:gd name="T9" fmla="*/ 361 h 664"/>
                      <a:gd name="T10" fmla="*/ 153 w 153"/>
                      <a:gd name="T11" fmla="*/ 105 h 664"/>
                      <a:gd name="T12" fmla="*/ 76 w 153"/>
                      <a:gd name="T13" fmla="*/ 664 h 664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w 153"/>
                      <a:gd name="T22" fmla="*/ 0 h 664"/>
                      <a:gd name="T23" fmla="*/ 153 w 153"/>
                      <a:gd name="T24" fmla="*/ 664 h 664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T21" t="T22" r="T23" b="T24"/>
                    <a:pathLst>
                      <a:path w="153" h="664">
                        <a:moveTo>
                          <a:pt x="76" y="664"/>
                        </a:moveTo>
                        <a:lnTo>
                          <a:pt x="0" y="117"/>
                        </a:lnTo>
                        <a:lnTo>
                          <a:pt x="54" y="370"/>
                        </a:lnTo>
                        <a:lnTo>
                          <a:pt x="103" y="0"/>
                        </a:lnTo>
                        <a:lnTo>
                          <a:pt x="99" y="361"/>
                        </a:lnTo>
                        <a:lnTo>
                          <a:pt x="153" y="105"/>
                        </a:lnTo>
                        <a:lnTo>
                          <a:pt x="76" y="664"/>
                        </a:lnTo>
                        <a:close/>
                      </a:path>
                    </a:pathLst>
                  </a:custGeom>
                  <a:solidFill>
                    <a:srgbClr val="A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95" name="Freeform 98"/>
                  <p:cNvSpPr>
                    <a:spLocks/>
                  </p:cNvSpPr>
                  <p:nvPr/>
                </p:nvSpPr>
                <p:spPr bwMode="auto">
                  <a:xfrm>
                    <a:off x="3524" y="1927"/>
                    <a:ext cx="153" cy="664"/>
                  </a:xfrm>
                  <a:custGeom>
                    <a:avLst/>
                    <a:gdLst>
                      <a:gd name="T0" fmla="*/ 75 w 153"/>
                      <a:gd name="T1" fmla="*/ 0 h 664"/>
                      <a:gd name="T2" fmla="*/ 0 w 153"/>
                      <a:gd name="T3" fmla="*/ 547 h 664"/>
                      <a:gd name="T4" fmla="*/ 54 w 153"/>
                      <a:gd name="T5" fmla="*/ 294 h 664"/>
                      <a:gd name="T6" fmla="*/ 102 w 153"/>
                      <a:gd name="T7" fmla="*/ 664 h 664"/>
                      <a:gd name="T8" fmla="*/ 99 w 153"/>
                      <a:gd name="T9" fmla="*/ 304 h 664"/>
                      <a:gd name="T10" fmla="*/ 153 w 153"/>
                      <a:gd name="T11" fmla="*/ 559 h 664"/>
                      <a:gd name="T12" fmla="*/ 75 w 153"/>
                      <a:gd name="T13" fmla="*/ 0 h 664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w 153"/>
                      <a:gd name="T22" fmla="*/ 0 h 664"/>
                      <a:gd name="T23" fmla="*/ 153 w 153"/>
                      <a:gd name="T24" fmla="*/ 664 h 664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T21" t="T22" r="T23" b="T24"/>
                    <a:pathLst>
                      <a:path w="153" h="664">
                        <a:moveTo>
                          <a:pt x="75" y="0"/>
                        </a:moveTo>
                        <a:lnTo>
                          <a:pt x="0" y="547"/>
                        </a:lnTo>
                        <a:lnTo>
                          <a:pt x="54" y="294"/>
                        </a:lnTo>
                        <a:lnTo>
                          <a:pt x="102" y="664"/>
                        </a:lnTo>
                        <a:lnTo>
                          <a:pt x="99" y="304"/>
                        </a:lnTo>
                        <a:lnTo>
                          <a:pt x="153" y="559"/>
                        </a:lnTo>
                        <a:lnTo>
                          <a:pt x="75" y="0"/>
                        </a:lnTo>
                        <a:close/>
                      </a:path>
                    </a:pathLst>
                  </a:custGeom>
                  <a:solidFill>
                    <a:srgbClr val="A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</p:grpSp>
        <p:grpSp>
          <p:nvGrpSpPr>
            <p:cNvPr id="78" name="Group 99"/>
            <p:cNvGrpSpPr>
              <a:grpSpLocks/>
            </p:cNvGrpSpPr>
            <p:nvPr/>
          </p:nvGrpSpPr>
          <p:grpSpPr bwMode="auto">
            <a:xfrm>
              <a:off x="3049" y="1373"/>
              <a:ext cx="1121" cy="1053"/>
              <a:chOff x="3049" y="1373"/>
              <a:chExt cx="1121" cy="1053"/>
            </a:xfrm>
          </p:grpSpPr>
          <p:sp>
            <p:nvSpPr>
              <p:cNvPr id="79" name="Freeform 100"/>
              <p:cNvSpPr>
                <a:spLocks/>
              </p:cNvSpPr>
              <p:nvPr/>
            </p:nvSpPr>
            <p:spPr bwMode="auto">
              <a:xfrm>
                <a:off x="3235" y="1535"/>
                <a:ext cx="756" cy="788"/>
              </a:xfrm>
              <a:custGeom>
                <a:avLst/>
                <a:gdLst>
                  <a:gd name="T0" fmla="*/ 364 w 756"/>
                  <a:gd name="T1" fmla="*/ 0 h 788"/>
                  <a:gd name="T2" fmla="*/ 349 w 756"/>
                  <a:gd name="T3" fmla="*/ 319 h 788"/>
                  <a:gd name="T4" fmla="*/ 251 w 756"/>
                  <a:gd name="T5" fmla="*/ 44 h 788"/>
                  <a:gd name="T6" fmla="*/ 319 w 756"/>
                  <a:gd name="T7" fmla="*/ 324 h 788"/>
                  <a:gd name="T8" fmla="*/ 100 w 756"/>
                  <a:gd name="T9" fmla="*/ 90 h 788"/>
                  <a:gd name="T10" fmla="*/ 300 w 756"/>
                  <a:gd name="T11" fmla="*/ 324 h 788"/>
                  <a:gd name="T12" fmla="*/ 37 w 756"/>
                  <a:gd name="T13" fmla="*/ 244 h 788"/>
                  <a:gd name="T14" fmla="*/ 290 w 756"/>
                  <a:gd name="T15" fmla="*/ 344 h 788"/>
                  <a:gd name="T16" fmla="*/ 0 w 756"/>
                  <a:gd name="T17" fmla="*/ 359 h 788"/>
                  <a:gd name="T18" fmla="*/ 315 w 756"/>
                  <a:gd name="T19" fmla="*/ 367 h 788"/>
                  <a:gd name="T20" fmla="*/ 34 w 756"/>
                  <a:gd name="T21" fmla="*/ 458 h 788"/>
                  <a:gd name="T22" fmla="*/ 297 w 756"/>
                  <a:gd name="T23" fmla="*/ 387 h 788"/>
                  <a:gd name="T24" fmla="*/ 98 w 756"/>
                  <a:gd name="T25" fmla="*/ 646 h 788"/>
                  <a:gd name="T26" fmla="*/ 319 w 756"/>
                  <a:gd name="T27" fmla="*/ 405 h 788"/>
                  <a:gd name="T28" fmla="*/ 248 w 756"/>
                  <a:gd name="T29" fmla="*/ 676 h 788"/>
                  <a:gd name="T30" fmla="*/ 346 w 756"/>
                  <a:gd name="T31" fmla="*/ 409 h 788"/>
                  <a:gd name="T32" fmla="*/ 364 w 756"/>
                  <a:gd name="T33" fmla="*/ 788 h 788"/>
                  <a:gd name="T34" fmla="*/ 368 w 756"/>
                  <a:gd name="T35" fmla="*/ 392 h 788"/>
                  <a:gd name="T36" fmla="*/ 486 w 756"/>
                  <a:gd name="T37" fmla="*/ 696 h 788"/>
                  <a:gd name="T38" fmla="*/ 383 w 756"/>
                  <a:gd name="T39" fmla="*/ 392 h 788"/>
                  <a:gd name="T40" fmla="*/ 628 w 756"/>
                  <a:gd name="T41" fmla="*/ 652 h 788"/>
                  <a:gd name="T42" fmla="*/ 419 w 756"/>
                  <a:gd name="T43" fmla="*/ 387 h 788"/>
                  <a:gd name="T44" fmla="*/ 700 w 756"/>
                  <a:gd name="T45" fmla="*/ 471 h 788"/>
                  <a:gd name="T46" fmla="*/ 410 w 756"/>
                  <a:gd name="T47" fmla="*/ 362 h 788"/>
                  <a:gd name="T48" fmla="*/ 756 w 756"/>
                  <a:gd name="T49" fmla="*/ 359 h 788"/>
                  <a:gd name="T50" fmla="*/ 407 w 756"/>
                  <a:gd name="T51" fmla="*/ 346 h 788"/>
                  <a:gd name="T52" fmla="*/ 685 w 756"/>
                  <a:gd name="T53" fmla="*/ 253 h 788"/>
                  <a:gd name="T54" fmla="*/ 415 w 756"/>
                  <a:gd name="T55" fmla="*/ 330 h 788"/>
                  <a:gd name="T56" fmla="*/ 597 w 756"/>
                  <a:gd name="T57" fmla="*/ 115 h 788"/>
                  <a:gd name="T58" fmla="*/ 391 w 756"/>
                  <a:gd name="T59" fmla="*/ 330 h 788"/>
                  <a:gd name="T60" fmla="*/ 483 w 756"/>
                  <a:gd name="T61" fmla="*/ 25 h 788"/>
                  <a:gd name="T62" fmla="*/ 376 w 756"/>
                  <a:gd name="T63" fmla="*/ 312 h 788"/>
                  <a:gd name="T64" fmla="*/ 364 w 756"/>
                  <a:gd name="T65" fmla="*/ 0 h 788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756"/>
                  <a:gd name="T100" fmla="*/ 0 h 788"/>
                  <a:gd name="T101" fmla="*/ 756 w 756"/>
                  <a:gd name="T102" fmla="*/ 788 h 788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756" h="788">
                    <a:moveTo>
                      <a:pt x="364" y="0"/>
                    </a:moveTo>
                    <a:lnTo>
                      <a:pt x="349" y="319"/>
                    </a:lnTo>
                    <a:lnTo>
                      <a:pt x="251" y="44"/>
                    </a:lnTo>
                    <a:lnTo>
                      <a:pt x="319" y="324"/>
                    </a:lnTo>
                    <a:lnTo>
                      <a:pt x="100" y="90"/>
                    </a:lnTo>
                    <a:lnTo>
                      <a:pt x="300" y="324"/>
                    </a:lnTo>
                    <a:lnTo>
                      <a:pt x="37" y="244"/>
                    </a:lnTo>
                    <a:lnTo>
                      <a:pt x="290" y="344"/>
                    </a:lnTo>
                    <a:lnTo>
                      <a:pt x="0" y="359"/>
                    </a:lnTo>
                    <a:lnTo>
                      <a:pt x="315" y="367"/>
                    </a:lnTo>
                    <a:lnTo>
                      <a:pt x="34" y="458"/>
                    </a:lnTo>
                    <a:lnTo>
                      <a:pt x="297" y="387"/>
                    </a:lnTo>
                    <a:lnTo>
                      <a:pt x="98" y="646"/>
                    </a:lnTo>
                    <a:lnTo>
                      <a:pt x="319" y="405"/>
                    </a:lnTo>
                    <a:lnTo>
                      <a:pt x="248" y="676"/>
                    </a:lnTo>
                    <a:lnTo>
                      <a:pt x="346" y="409"/>
                    </a:lnTo>
                    <a:lnTo>
                      <a:pt x="364" y="788"/>
                    </a:lnTo>
                    <a:lnTo>
                      <a:pt x="368" y="392"/>
                    </a:lnTo>
                    <a:lnTo>
                      <a:pt x="486" y="696"/>
                    </a:lnTo>
                    <a:lnTo>
                      <a:pt x="383" y="392"/>
                    </a:lnTo>
                    <a:lnTo>
                      <a:pt x="628" y="652"/>
                    </a:lnTo>
                    <a:lnTo>
                      <a:pt x="419" y="387"/>
                    </a:lnTo>
                    <a:lnTo>
                      <a:pt x="700" y="471"/>
                    </a:lnTo>
                    <a:lnTo>
                      <a:pt x="410" y="362"/>
                    </a:lnTo>
                    <a:lnTo>
                      <a:pt x="756" y="359"/>
                    </a:lnTo>
                    <a:lnTo>
                      <a:pt x="407" y="346"/>
                    </a:lnTo>
                    <a:lnTo>
                      <a:pt x="685" y="253"/>
                    </a:lnTo>
                    <a:lnTo>
                      <a:pt x="415" y="330"/>
                    </a:lnTo>
                    <a:lnTo>
                      <a:pt x="597" y="115"/>
                    </a:lnTo>
                    <a:lnTo>
                      <a:pt x="391" y="330"/>
                    </a:lnTo>
                    <a:lnTo>
                      <a:pt x="483" y="25"/>
                    </a:lnTo>
                    <a:lnTo>
                      <a:pt x="376" y="312"/>
                    </a:lnTo>
                    <a:lnTo>
                      <a:pt x="364" y="0"/>
                    </a:lnTo>
                    <a:close/>
                  </a:path>
                </a:pathLst>
              </a:cu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" name="Freeform 101"/>
              <p:cNvSpPr>
                <a:spLocks/>
              </p:cNvSpPr>
              <p:nvPr/>
            </p:nvSpPr>
            <p:spPr bwMode="auto">
              <a:xfrm>
                <a:off x="3049" y="1373"/>
                <a:ext cx="1121" cy="1053"/>
              </a:xfrm>
              <a:custGeom>
                <a:avLst/>
                <a:gdLst>
                  <a:gd name="T0" fmla="*/ 794 w 1121"/>
                  <a:gd name="T1" fmla="*/ 35 h 1053"/>
                  <a:gd name="T2" fmla="*/ 577 w 1121"/>
                  <a:gd name="T3" fmla="*/ 464 h 1053"/>
                  <a:gd name="T4" fmla="*/ 654 w 1121"/>
                  <a:gd name="T5" fmla="*/ 0 h 1053"/>
                  <a:gd name="T6" fmla="*/ 554 w 1121"/>
                  <a:gd name="T7" fmla="*/ 449 h 1053"/>
                  <a:gd name="T8" fmla="*/ 461 w 1121"/>
                  <a:gd name="T9" fmla="*/ 13 h 1053"/>
                  <a:gd name="T10" fmla="*/ 513 w 1121"/>
                  <a:gd name="T11" fmla="*/ 461 h 1053"/>
                  <a:gd name="T12" fmla="*/ 312 w 1121"/>
                  <a:gd name="T13" fmla="*/ 35 h 1053"/>
                  <a:gd name="T14" fmla="*/ 480 w 1121"/>
                  <a:gd name="T15" fmla="*/ 467 h 1053"/>
                  <a:gd name="T16" fmla="*/ 73 w 1121"/>
                  <a:gd name="T17" fmla="*/ 246 h 1053"/>
                  <a:gd name="T18" fmla="*/ 471 w 1121"/>
                  <a:gd name="T19" fmla="*/ 489 h 1053"/>
                  <a:gd name="T20" fmla="*/ 20 w 1121"/>
                  <a:gd name="T21" fmla="*/ 402 h 1053"/>
                  <a:gd name="T22" fmla="*/ 474 w 1121"/>
                  <a:gd name="T23" fmla="*/ 514 h 1053"/>
                  <a:gd name="T24" fmla="*/ 0 w 1121"/>
                  <a:gd name="T25" fmla="*/ 614 h 1053"/>
                  <a:gd name="T26" fmla="*/ 476 w 1121"/>
                  <a:gd name="T27" fmla="*/ 542 h 1053"/>
                  <a:gd name="T28" fmla="*/ 79 w 1121"/>
                  <a:gd name="T29" fmla="*/ 760 h 1053"/>
                  <a:gd name="T30" fmla="*/ 486 w 1121"/>
                  <a:gd name="T31" fmla="*/ 567 h 1053"/>
                  <a:gd name="T32" fmla="*/ 293 w 1121"/>
                  <a:gd name="T33" fmla="*/ 1018 h 1053"/>
                  <a:gd name="T34" fmla="*/ 522 w 1121"/>
                  <a:gd name="T35" fmla="*/ 573 h 1053"/>
                  <a:gd name="T36" fmla="*/ 444 w 1121"/>
                  <a:gd name="T37" fmla="*/ 1047 h 1053"/>
                  <a:gd name="T38" fmla="*/ 544 w 1121"/>
                  <a:gd name="T39" fmla="*/ 567 h 1053"/>
                  <a:gd name="T40" fmla="*/ 645 w 1121"/>
                  <a:gd name="T41" fmla="*/ 1018 h 1053"/>
                  <a:gd name="T42" fmla="*/ 565 w 1121"/>
                  <a:gd name="T43" fmla="*/ 551 h 1053"/>
                  <a:gd name="T44" fmla="*/ 804 w 1121"/>
                  <a:gd name="T45" fmla="*/ 1053 h 1053"/>
                  <a:gd name="T46" fmla="*/ 586 w 1121"/>
                  <a:gd name="T47" fmla="*/ 549 h 1053"/>
                  <a:gd name="T48" fmla="*/ 1067 w 1121"/>
                  <a:gd name="T49" fmla="*/ 823 h 1053"/>
                  <a:gd name="T50" fmla="*/ 599 w 1121"/>
                  <a:gd name="T51" fmla="*/ 533 h 1053"/>
                  <a:gd name="T52" fmla="*/ 1113 w 1121"/>
                  <a:gd name="T53" fmla="*/ 629 h 1053"/>
                  <a:gd name="T54" fmla="*/ 620 w 1121"/>
                  <a:gd name="T55" fmla="*/ 514 h 1053"/>
                  <a:gd name="T56" fmla="*/ 1121 w 1121"/>
                  <a:gd name="T57" fmla="*/ 417 h 1053"/>
                  <a:gd name="T58" fmla="*/ 611 w 1121"/>
                  <a:gd name="T59" fmla="*/ 496 h 1053"/>
                  <a:gd name="T60" fmla="*/ 1088 w 1121"/>
                  <a:gd name="T61" fmla="*/ 246 h 1053"/>
                  <a:gd name="T62" fmla="*/ 617 w 1121"/>
                  <a:gd name="T63" fmla="*/ 471 h 1053"/>
                  <a:gd name="T64" fmla="*/ 794 w 1121"/>
                  <a:gd name="T65" fmla="*/ 35 h 1053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1121"/>
                  <a:gd name="T100" fmla="*/ 0 h 1053"/>
                  <a:gd name="T101" fmla="*/ 1121 w 1121"/>
                  <a:gd name="T102" fmla="*/ 1053 h 1053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1121" h="1053">
                    <a:moveTo>
                      <a:pt x="794" y="35"/>
                    </a:moveTo>
                    <a:lnTo>
                      <a:pt x="577" y="464"/>
                    </a:lnTo>
                    <a:lnTo>
                      <a:pt x="654" y="0"/>
                    </a:lnTo>
                    <a:lnTo>
                      <a:pt x="554" y="449"/>
                    </a:lnTo>
                    <a:lnTo>
                      <a:pt x="461" y="13"/>
                    </a:lnTo>
                    <a:lnTo>
                      <a:pt x="513" y="461"/>
                    </a:lnTo>
                    <a:lnTo>
                      <a:pt x="312" y="35"/>
                    </a:lnTo>
                    <a:lnTo>
                      <a:pt x="480" y="467"/>
                    </a:lnTo>
                    <a:lnTo>
                      <a:pt x="73" y="246"/>
                    </a:lnTo>
                    <a:lnTo>
                      <a:pt x="471" y="489"/>
                    </a:lnTo>
                    <a:lnTo>
                      <a:pt x="20" y="402"/>
                    </a:lnTo>
                    <a:lnTo>
                      <a:pt x="474" y="514"/>
                    </a:lnTo>
                    <a:lnTo>
                      <a:pt x="0" y="614"/>
                    </a:lnTo>
                    <a:lnTo>
                      <a:pt x="476" y="542"/>
                    </a:lnTo>
                    <a:lnTo>
                      <a:pt x="79" y="760"/>
                    </a:lnTo>
                    <a:lnTo>
                      <a:pt x="486" y="567"/>
                    </a:lnTo>
                    <a:lnTo>
                      <a:pt x="293" y="1018"/>
                    </a:lnTo>
                    <a:lnTo>
                      <a:pt x="522" y="573"/>
                    </a:lnTo>
                    <a:lnTo>
                      <a:pt x="444" y="1047"/>
                    </a:lnTo>
                    <a:lnTo>
                      <a:pt x="544" y="567"/>
                    </a:lnTo>
                    <a:lnTo>
                      <a:pt x="645" y="1018"/>
                    </a:lnTo>
                    <a:lnTo>
                      <a:pt x="565" y="551"/>
                    </a:lnTo>
                    <a:lnTo>
                      <a:pt x="804" y="1053"/>
                    </a:lnTo>
                    <a:lnTo>
                      <a:pt x="586" y="549"/>
                    </a:lnTo>
                    <a:lnTo>
                      <a:pt x="1067" y="823"/>
                    </a:lnTo>
                    <a:lnTo>
                      <a:pt x="599" y="533"/>
                    </a:lnTo>
                    <a:lnTo>
                      <a:pt x="1113" y="629"/>
                    </a:lnTo>
                    <a:lnTo>
                      <a:pt x="620" y="514"/>
                    </a:lnTo>
                    <a:lnTo>
                      <a:pt x="1121" y="417"/>
                    </a:lnTo>
                    <a:lnTo>
                      <a:pt x="611" y="496"/>
                    </a:lnTo>
                    <a:lnTo>
                      <a:pt x="1088" y="246"/>
                    </a:lnTo>
                    <a:lnTo>
                      <a:pt x="617" y="471"/>
                    </a:lnTo>
                    <a:lnTo>
                      <a:pt x="794" y="35"/>
                    </a:lnTo>
                    <a:close/>
                  </a:path>
                </a:pathLst>
              </a:custGeom>
              <a:solidFill>
                <a:srgbClr val="FF8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1" name="Freeform 102"/>
              <p:cNvSpPr>
                <a:spLocks/>
              </p:cNvSpPr>
              <p:nvPr/>
            </p:nvSpPr>
            <p:spPr bwMode="auto">
              <a:xfrm>
                <a:off x="3379" y="1662"/>
                <a:ext cx="466" cy="489"/>
              </a:xfrm>
              <a:custGeom>
                <a:avLst/>
                <a:gdLst>
                  <a:gd name="T0" fmla="*/ 225 w 466"/>
                  <a:gd name="T1" fmla="*/ 0 h 489"/>
                  <a:gd name="T2" fmla="*/ 215 w 466"/>
                  <a:gd name="T3" fmla="*/ 197 h 489"/>
                  <a:gd name="T4" fmla="*/ 155 w 466"/>
                  <a:gd name="T5" fmla="*/ 27 h 489"/>
                  <a:gd name="T6" fmla="*/ 196 w 466"/>
                  <a:gd name="T7" fmla="*/ 201 h 489"/>
                  <a:gd name="T8" fmla="*/ 63 w 466"/>
                  <a:gd name="T9" fmla="*/ 56 h 489"/>
                  <a:gd name="T10" fmla="*/ 185 w 466"/>
                  <a:gd name="T11" fmla="*/ 201 h 489"/>
                  <a:gd name="T12" fmla="*/ 22 w 466"/>
                  <a:gd name="T13" fmla="*/ 151 h 489"/>
                  <a:gd name="T14" fmla="*/ 179 w 466"/>
                  <a:gd name="T15" fmla="*/ 213 h 489"/>
                  <a:gd name="T16" fmla="*/ 0 w 466"/>
                  <a:gd name="T17" fmla="*/ 223 h 489"/>
                  <a:gd name="T18" fmla="*/ 194 w 466"/>
                  <a:gd name="T19" fmla="*/ 228 h 489"/>
                  <a:gd name="T20" fmla="*/ 20 w 466"/>
                  <a:gd name="T21" fmla="*/ 284 h 489"/>
                  <a:gd name="T22" fmla="*/ 183 w 466"/>
                  <a:gd name="T23" fmla="*/ 239 h 489"/>
                  <a:gd name="T24" fmla="*/ 60 w 466"/>
                  <a:gd name="T25" fmla="*/ 401 h 489"/>
                  <a:gd name="T26" fmla="*/ 196 w 466"/>
                  <a:gd name="T27" fmla="*/ 252 h 489"/>
                  <a:gd name="T28" fmla="*/ 153 w 466"/>
                  <a:gd name="T29" fmla="*/ 420 h 489"/>
                  <a:gd name="T30" fmla="*/ 214 w 466"/>
                  <a:gd name="T31" fmla="*/ 253 h 489"/>
                  <a:gd name="T32" fmla="*/ 225 w 466"/>
                  <a:gd name="T33" fmla="*/ 489 h 489"/>
                  <a:gd name="T34" fmla="*/ 227 w 466"/>
                  <a:gd name="T35" fmla="*/ 244 h 489"/>
                  <a:gd name="T36" fmla="*/ 301 w 466"/>
                  <a:gd name="T37" fmla="*/ 433 h 489"/>
                  <a:gd name="T38" fmla="*/ 237 w 466"/>
                  <a:gd name="T39" fmla="*/ 244 h 489"/>
                  <a:gd name="T40" fmla="*/ 388 w 466"/>
                  <a:gd name="T41" fmla="*/ 406 h 489"/>
                  <a:gd name="T42" fmla="*/ 258 w 466"/>
                  <a:gd name="T43" fmla="*/ 239 h 489"/>
                  <a:gd name="T44" fmla="*/ 432 w 466"/>
                  <a:gd name="T45" fmla="*/ 293 h 489"/>
                  <a:gd name="T46" fmla="*/ 253 w 466"/>
                  <a:gd name="T47" fmla="*/ 224 h 489"/>
                  <a:gd name="T48" fmla="*/ 466 w 466"/>
                  <a:gd name="T49" fmla="*/ 223 h 489"/>
                  <a:gd name="T50" fmla="*/ 252 w 466"/>
                  <a:gd name="T51" fmla="*/ 215 h 489"/>
                  <a:gd name="T52" fmla="*/ 424 w 466"/>
                  <a:gd name="T53" fmla="*/ 157 h 489"/>
                  <a:gd name="T54" fmla="*/ 256 w 466"/>
                  <a:gd name="T55" fmla="*/ 206 h 489"/>
                  <a:gd name="T56" fmla="*/ 368 w 466"/>
                  <a:gd name="T57" fmla="*/ 71 h 489"/>
                  <a:gd name="T58" fmla="*/ 241 w 466"/>
                  <a:gd name="T59" fmla="*/ 206 h 489"/>
                  <a:gd name="T60" fmla="*/ 299 w 466"/>
                  <a:gd name="T61" fmla="*/ 15 h 489"/>
                  <a:gd name="T62" fmla="*/ 232 w 466"/>
                  <a:gd name="T63" fmla="*/ 195 h 489"/>
                  <a:gd name="T64" fmla="*/ 225 w 466"/>
                  <a:gd name="T65" fmla="*/ 0 h 489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466"/>
                  <a:gd name="T100" fmla="*/ 0 h 489"/>
                  <a:gd name="T101" fmla="*/ 466 w 466"/>
                  <a:gd name="T102" fmla="*/ 489 h 489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466" h="489">
                    <a:moveTo>
                      <a:pt x="225" y="0"/>
                    </a:moveTo>
                    <a:lnTo>
                      <a:pt x="215" y="197"/>
                    </a:lnTo>
                    <a:lnTo>
                      <a:pt x="155" y="27"/>
                    </a:lnTo>
                    <a:lnTo>
                      <a:pt x="196" y="201"/>
                    </a:lnTo>
                    <a:lnTo>
                      <a:pt x="63" y="56"/>
                    </a:lnTo>
                    <a:lnTo>
                      <a:pt x="185" y="201"/>
                    </a:lnTo>
                    <a:lnTo>
                      <a:pt x="22" y="151"/>
                    </a:lnTo>
                    <a:lnTo>
                      <a:pt x="179" y="213"/>
                    </a:lnTo>
                    <a:lnTo>
                      <a:pt x="0" y="223"/>
                    </a:lnTo>
                    <a:lnTo>
                      <a:pt x="194" y="228"/>
                    </a:lnTo>
                    <a:lnTo>
                      <a:pt x="20" y="284"/>
                    </a:lnTo>
                    <a:lnTo>
                      <a:pt x="183" y="239"/>
                    </a:lnTo>
                    <a:lnTo>
                      <a:pt x="60" y="401"/>
                    </a:lnTo>
                    <a:lnTo>
                      <a:pt x="196" y="252"/>
                    </a:lnTo>
                    <a:lnTo>
                      <a:pt x="153" y="420"/>
                    </a:lnTo>
                    <a:lnTo>
                      <a:pt x="214" y="253"/>
                    </a:lnTo>
                    <a:lnTo>
                      <a:pt x="225" y="489"/>
                    </a:lnTo>
                    <a:lnTo>
                      <a:pt x="227" y="244"/>
                    </a:lnTo>
                    <a:lnTo>
                      <a:pt x="301" y="433"/>
                    </a:lnTo>
                    <a:lnTo>
                      <a:pt x="237" y="244"/>
                    </a:lnTo>
                    <a:lnTo>
                      <a:pt x="388" y="406"/>
                    </a:lnTo>
                    <a:lnTo>
                      <a:pt x="258" y="239"/>
                    </a:lnTo>
                    <a:lnTo>
                      <a:pt x="432" y="293"/>
                    </a:lnTo>
                    <a:lnTo>
                      <a:pt x="253" y="224"/>
                    </a:lnTo>
                    <a:lnTo>
                      <a:pt x="466" y="223"/>
                    </a:lnTo>
                    <a:lnTo>
                      <a:pt x="252" y="215"/>
                    </a:lnTo>
                    <a:lnTo>
                      <a:pt x="424" y="157"/>
                    </a:lnTo>
                    <a:lnTo>
                      <a:pt x="256" y="206"/>
                    </a:lnTo>
                    <a:lnTo>
                      <a:pt x="368" y="71"/>
                    </a:lnTo>
                    <a:lnTo>
                      <a:pt x="241" y="206"/>
                    </a:lnTo>
                    <a:lnTo>
                      <a:pt x="299" y="15"/>
                    </a:lnTo>
                    <a:lnTo>
                      <a:pt x="232" y="195"/>
                    </a:lnTo>
                    <a:lnTo>
                      <a:pt x="225" y="0"/>
                    </a:lnTo>
                    <a:close/>
                  </a:path>
                </a:pathLst>
              </a:custGeom>
              <a:solidFill>
                <a:srgbClr val="FFFF8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102" name="Group 103"/>
          <p:cNvGrpSpPr>
            <a:grpSpLocks/>
          </p:cNvGrpSpPr>
          <p:nvPr/>
        </p:nvGrpSpPr>
        <p:grpSpPr bwMode="auto">
          <a:xfrm>
            <a:off x="6540500" y="1739900"/>
            <a:ext cx="2514600" cy="2667000"/>
            <a:chOff x="1247" y="1008"/>
            <a:chExt cx="915" cy="932"/>
          </a:xfrm>
        </p:grpSpPr>
        <p:sp>
          <p:nvSpPr>
            <p:cNvPr id="103" name="Freeform 104"/>
            <p:cNvSpPr>
              <a:spLocks/>
            </p:cNvSpPr>
            <p:nvPr/>
          </p:nvSpPr>
          <p:spPr bwMode="auto">
            <a:xfrm>
              <a:off x="1409" y="1130"/>
              <a:ext cx="674" cy="693"/>
            </a:xfrm>
            <a:custGeom>
              <a:avLst/>
              <a:gdLst>
                <a:gd name="T0" fmla="*/ 246 w 674"/>
                <a:gd name="T1" fmla="*/ 38 h 693"/>
                <a:gd name="T2" fmla="*/ 220 w 674"/>
                <a:gd name="T3" fmla="*/ 42 h 693"/>
                <a:gd name="T4" fmla="*/ 165 w 674"/>
                <a:gd name="T5" fmla="*/ 61 h 693"/>
                <a:gd name="T6" fmla="*/ 136 w 674"/>
                <a:gd name="T7" fmla="*/ 75 h 693"/>
                <a:gd name="T8" fmla="*/ 101 w 674"/>
                <a:gd name="T9" fmla="*/ 83 h 693"/>
                <a:gd name="T10" fmla="*/ 45 w 674"/>
                <a:gd name="T11" fmla="*/ 108 h 693"/>
                <a:gd name="T12" fmla="*/ 30 w 674"/>
                <a:gd name="T13" fmla="*/ 177 h 693"/>
                <a:gd name="T14" fmla="*/ 3 w 674"/>
                <a:gd name="T15" fmla="*/ 215 h 693"/>
                <a:gd name="T16" fmla="*/ 0 w 674"/>
                <a:gd name="T17" fmla="*/ 279 h 693"/>
                <a:gd name="T18" fmla="*/ 195 w 674"/>
                <a:gd name="T19" fmla="*/ 341 h 693"/>
                <a:gd name="T20" fmla="*/ 163 w 674"/>
                <a:gd name="T21" fmla="*/ 366 h 693"/>
                <a:gd name="T22" fmla="*/ 181 w 674"/>
                <a:gd name="T23" fmla="*/ 382 h 693"/>
                <a:gd name="T24" fmla="*/ 199 w 674"/>
                <a:gd name="T25" fmla="*/ 396 h 693"/>
                <a:gd name="T26" fmla="*/ 223 w 674"/>
                <a:gd name="T27" fmla="*/ 416 h 693"/>
                <a:gd name="T28" fmla="*/ 209 w 674"/>
                <a:gd name="T29" fmla="*/ 440 h 693"/>
                <a:gd name="T30" fmla="*/ 222 w 674"/>
                <a:gd name="T31" fmla="*/ 432 h 693"/>
                <a:gd name="T32" fmla="*/ 250 w 674"/>
                <a:gd name="T33" fmla="*/ 442 h 693"/>
                <a:gd name="T34" fmla="*/ 270 w 674"/>
                <a:gd name="T35" fmla="*/ 476 h 693"/>
                <a:gd name="T36" fmla="*/ 307 w 674"/>
                <a:gd name="T37" fmla="*/ 693 h 693"/>
                <a:gd name="T38" fmla="*/ 340 w 674"/>
                <a:gd name="T39" fmla="*/ 652 h 693"/>
                <a:gd name="T40" fmla="*/ 366 w 674"/>
                <a:gd name="T41" fmla="*/ 647 h 693"/>
                <a:gd name="T42" fmla="*/ 425 w 674"/>
                <a:gd name="T43" fmla="*/ 638 h 693"/>
                <a:gd name="T44" fmla="*/ 454 w 674"/>
                <a:gd name="T45" fmla="*/ 618 h 693"/>
                <a:gd name="T46" fmla="*/ 508 w 674"/>
                <a:gd name="T47" fmla="*/ 633 h 693"/>
                <a:gd name="T48" fmla="*/ 564 w 674"/>
                <a:gd name="T49" fmla="*/ 594 h 693"/>
                <a:gd name="T50" fmla="*/ 543 w 674"/>
                <a:gd name="T51" fmla="*/ 505 h 693"/>
                <a:gd name="T52" fmla="*/ 561 w 674"/>
                <a:gd name="T53" fmla="*/ 465 h 693"/>
                <a:gd name="T54" fmla="*/ 582 w 674"/>
                <a:gd name="T55" fmla="*/ 405 h 693"/>
                <a:gd name="T56" fmla="*/ 674 w 674"/>
                <a:gd name="T57" fmla="*/ 325 h 693"/>
                <a:gd name="T58" fmla="*/ 606 w 674"/>
                <a:gd name="T59" fmla="*/ 289 h 693"/>
                <a:gd name="T60" fmla="*/ 566 w 674"/>
                <a:gd name="T61" fmla="*/ 219 h 693"/>
                <a:gd name="T62" fmla="*/ 582 w 674"/>
                <a:gd name="T63" fmla="*/ 100 h 693"/>
                <a:gd name="T64" fmla="*/ 517 w 674"/>
                <a:gd name="T65" fmla="*/ 65 h 693"/>
                <a:gd name="T66" fmla="*/ 447 w 674"/>
                <a:gd name="T67" fmla="*/ 81 h 693"/>
                <a:gd name="T68" fmla="*/ 433 w 674"/>
                <a:gd name="T69" fmla="*/ 27 h 693"/>
                <a:gd name="T70" fmla="*/ 368 w 674"/>
                <a:gd name="T71" fmla="*/ 11 h 693"/>
                <a:gd name="T72" fmla="*/ 316 w 674"/>
                <a:gd name="T73" fmla="*/ 0 h 693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w 674"/>
                <a:gd name="T112" fmla="*/ 0 h 693"/>
                <a:gd name="T113" fmla="*/ 674 w 674"/>
                <a:gd name="T114" fmla="*/ 693 h 693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T111" t="T112" r="T113" b="T114"/>
              <a:pathLst>
                <a:path w="674" h="693">
                  <a:moveTo>
                    <a:pt x="279" y="157"/>
                  </a:moveTo>
                  <a:lnTo>
                    <a:pt x="246" y="38"/>
                  </a:lnTo>
                  <a:lnTo>
                    <a:pt x="267" y="215"/>
                  </a:lnTo>
                  <a:lnTo>
                    <a:pt x="220" y="42"/>
                  </a:lnTo>
                  <a:lnTo>
                    <a:pt x="236" y="186"/>
                  </a:lnTo>
                  <a:lnTo>
                    <a:pt x="165" y="61"/>
                  </a:lnTo>
                  <a:lnTo>
                    <a:pt x="222" y="223"/>
                  </a:lnTo>
                  <a:lnTo>
                    <a:pt x="136" y="75"/>
                  </a:lnTo>
                  <a:lnTo>
                    <a:pt x="206" y="243"/>
                  </a:lnTo>
                  <a:lnTo>
                    <a:pt x="101" y="83"/>
                  </a:lnTo>
                  <a:lnTo>
                    <a:pt x="199" y="254"/>
                  </a:lnTo>
                  <a:lnTo>
                    <a:pt x="45" y="108"/>
                  </a:lnTo>
                  <a:lnTo>
                    <a:pt x="190" y="264"/>
                  </a:lnTo>
                  <a:lnTo>
                    <a:pt x="30" y="177"/>
                  </a:lnTo>
                  <a:lnTo>
                    <a:pt x="175" y="281"/>
                  </a:lnTo>
                  <a:lnTo>
                    <a:pt x="3" y="215"/>
                  </a:lnTo>
                  <a:lnTo>
                    <a:pt x="157" y="300"/>
                  </a:lnTo>
                  <a:lnTo>
                    <a:pt x="0" y="279"/>
                  </a:lnTo>
                  <a:lnTo>
                    <a:pt x="183" y="322"/>
                  </a:lnTo>
                  <a:lnTo>
                    <a:pt x="195" y="341"/>
                  </a:lnTo>
                  <a:lnTo>
                    <a:pt x="3" y="382"/>
                  </a:lnTo>
                  <a:lnTo>
                    <a:pt x="163" y="366"/>
                  </a:lnTo>
                  <a:lnTo>
                    <a:pt x="22" y="405"/>
                  </a:lnTo>
                  <a:lnTo>
                    <a:pt x="181" y="382"/>
                  </a:lnTo>
                  <a:lnTo>
                    <a:pt x="30" y="465"/>
                  </a:lnTo>
                  <a:lnTo>
                    <a:pt x="199" y="396"/>
                  </a:lnTo>
                  <a:lnTo>
                    <a:pt x="57" y="496"/>
                  </a:lnTo>
                  <a:lnTo>
                    <a:pt x="223" y="416"/>
                  </a:lnTo>
                  <a:lnTo>
                    <a:pt x="42" y="561"/>
                  </a:lnTo>
                  <a:lnTo>
                    <a:pt x="209" y="440"/>
                  </a:lnTo>
                  <a:lnTo>
                    <a:pt x="83" y="610"/>
                  </a:lnTo>
                  <a:lnTo>
                    <a:pt x="222" y="432"/>
                  </a:lnTo>
                  <a:lnTo>
                    <a:pt x="152" y="586"/>
                  </a:lnTo>
                  <a:lnTo>
                    <a:pt x="250" y="442"/>
                  </a:lnTo>
                  <a:lnTo>
                    <a:pt x="225" y="627"/>
                  </a:lnTo>
                  <a:lnTo>
                    <a:pt x="270" y="476"/>
                  </a:lnTo>
                  <a:lnTo>
                    <a:pt x="293" y="556"/>
                  </a:lnTo>
                  <a:lnTo>
                    <a:pt x="307" y="693"/>
                  </a:lnTo>
                  <a:lnTo>
                    <a:pt x="307" y="494"/>
                  </a:lnTo>
                  <a:lnTo>
                    <a:pt x="340" y="652"/>
                  </a:lnTo>
                  <a:lnTo>
                    <a:pt x="323" y="480"/>
                  </a:lnTo>
                  <a:lnTo>
                    <a:pt x="366" y="647"/>
                  </a:lnTo>
                  <a:lnTo>
                    <a:pt x="346" y="482"/>
                  </a:lnTo>
                  <a:lnTo>
                    <a:pt x="425" y="638"/>
                  </a:lnTo>
                  <a:lnTo>
                    <a:pt x="374" y="482"/>
                  </a:lnTo>
                  <a:lnTo>
                    <a:pt x="454" y="618"/>
                  </a:lnTo>
                  <a:lnTo>
                    <a:pt x="394" y="467"/>
                  </a:lnTo>
                  <a:lnTo>
                    <a:pt x="508" y="633"/>
                  </a:lnTo>
                  <a:lnTo>
                    <a:pt x="419" y="469"/>
                  </a:lnTo>
                  <a:lnTo>
                    <a:pt x="564" y="594"/>
                  </a:lnTo>
                  <a:lnTo>
                    <a:pt x="403" y="434"/>
                  </a:lnTo>
                  <a:lnTo>
                    <a:pt x="543" y="505"/>
                  </a:lnTo>
                  <a:lnTo>
                    <a:pt x="394" y="399"/>
                  </a:lnTo>
                  <a:lnTo>
                    <a:pt x="561" y="465"/>
                  </a:lnTo>
                  <a:lnTo>
                    <a:pt x="412" y="378"/>
                  </a:lnTo>
                  <a:lnTo>
                    <a:pt x="582" y="405"/>
                  </a:lnTo>
                  <a:lnTo>
                    <a:pt x="396" y="359"/>
                  </a:lnTo>
                  <a:lnTo>
                    <a:pt x="674" y="325"/>
                  </a:lnTo>
                  <a:lnTo>
                    <a:pt x="429" y="332"/>
                  </a:lnTo>
                  <a:lnTo>
                    <a:pt x="606" y="289"/>
                  </a:lnTo>
                  <a:lnTo>
                    <a:pt x="374" y="322"/>
                  </a:lnTo>
                  <a:lnTo>
                    <a:pt x="566" y="219"/>
                  </a:lnTo>
                  <a:lnTo>
                    <a:pt x="360" y="306"/>
                  </a:lnTo>
                  <a:lnTo>
                    <a:pt x="582" y="100"/>
                  </a:lnTo>
                  <a:lnTo>
                    <a:pt x="379" y="273"/>
                  </a:lnTo>
                  <a:lnTo>
                    <a:pt x="517" y="65"/>
                  </a:lnTo>
                  <a:lnTo>
                    <a:pt x="384" y="248"/>
                  </a:lnTo>
                  <a:lnTo>
                    <a:pt x="447" y="81"/>
                  </a:lnTo>
                  <a:lnTo>
                    <a:pt x="360" y="243"/>
                  </a:lnTo>
                  <a:lnTo>
                    <a:pt x="433" y="27"/>
                  </a:lnTo>
                  <a:lnTo>
                    <a:pt x="335" y="233"/>
                  </a:lnTo>
                  <a:lnTo>
                    <a:pt x="368" y="11"/>
                  </a:lnTo>
                  <a:lnTo>
                    <a:pt x="316" y="231"/>
                  </a:lnTo>
                  <a:lnTo>
                    <a:pt x="316" y="0"/>
                  </a:lnTo>
                  <a:lnTo>
                    <a:pt x="279" y="157"/>
                  </a:lnTo>
                  <a:close/>
                </a:path>
              </a:pathLst>
            </a:custGeom>
            <a:solidFill>
              <a:srgbClr val="404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104" name="Group 105"/>
            <p:cNvGrpSpPr>
              <a:grpSpLocks/>
            </p:cNvGrpSpPr>
            <p:nvPr/>
          </p:nvGrpSpPr>
          <p:grpSpPr bwMode="auto">
            <a:xfrm>
              <a:off x="1712" y="1026"/>
              <a:ext cx="426" cy="886"/>
              <a:chOff x="1712" y="1026"/>
              <a:chExt cx="426" cy="886"/>
            </a:xfrm>
          </p:grpSpPr>
          <p:sp>
            <p:nvSpPr>
              <p:cNvPr id="123" name="Freeform 106"/>
              <p:cNvSpPr>
                <a:spLocks/>
              </p:cNvSpPr>
              <p:nvPr/>
            </p:nvSpPr>
            <p:spPr bwMode="auto">
              <a:xfrm>
                <a:off x="1713" y="1310"/>
                <a:ext cx="421" cy="153"/>
              </a:xfrm>
              <a:custGeom>
                <a:avLst/>
                <a:gdLst>
                  <a:gd name="T0" fmla="*/ 0 w 421"/>
                  <a:gd name="T1" fmla="*/ 153 h 153"/>
                  <a:gd name="T2" fmla="*/ 389 w 421"/>
                  <a:gd name="T3" fmla="*/ 0 h 153"/>
                  <a:gd name="T4" fmla="*/ 216 w 421"/>
                  <a:gd name="T5" fmla="*/ 81 h 153"/>
                  <a:gd name="T6" fmla="*/ 421 w 421"/>
                  <a:gd name="T7" fmla="*/ 47 h 153"/>
                  <a:gd name="T8" fmla="*/ 0 w 421"/>
                  <a:gd name="T9" fmla="*/ 153 h 15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421"/>
                  <a:gd name="T16" fmla="*/ 0 h 153"/>
                  <a:gd name="T17" fmla="*/ 421 w 421"/>
                  <a:gd name="T18" fmla="*/ 153 h 15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421" h="153">
                    <a:moveTo>
                      <a:pt x="0" y="153"/>
                    </a:moveTo>
                    <a:lnTo>
                      <a:pt x="389" y="0"/>
                    </a:lnTo>
                    <a:lnTo>
                      <a:pt x="216" y="81"/>
                    </a:lnTo>
                    <a:lnTo>
                      <a:pt x="421" y="47"/>
                    </a:lnTo>
                    <a:lnTo>
                      <a:pt x="0" y="153"/>
                    </a:lnTo>
                    <a:close/>
                  </a:path>
                </a:pathLst>
              </a:custGeom>
              <a:solidFill>
                <a:srgbClr val="0000C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4" name="Freeform 107"/>
              <p:cNvSpPr>
                <a:spLocks/>
              </p:cNvSpPr>
              <p:nvPr/>
            </p:nvSpPr>
            <p:spPr bwMode="auto">
              <a:xfrm>
                <a:off x="1717" y="1475"/>
                <a:ext cx="421" cy="154"/>
              </a:xfrm>
              <a:custGeom>
                <a:avLst/>
                <a:gdLst>
                  <a:gd name="T0" fmla="*/ 0 w 421"/>
                  <a:gd name="T1" fmla="*/ 0 h 154"/>
                  <a:gd name="T2" fmla="*/ 389 w 421"/>
                  <a:gd name="T3" fmla="*/ 154 h 154"/>
                  <a:gd name="T4" fmla="*/ 216 w 421"/>
                  <a:gd name="T5" fmla="*/ 73 h 154"/>
                  <a:gd name="T6" fmla="*/ 421 w 421"/>
                  <a:gd name="T7" fmla="*/ 107 h 154"/>
                  <a:gd name="T8" fmla="*/ 0 w 421"/>
                  <a:gd name="T9" fmla="*/ 0 h 15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421"/>
                  <a:gd name="T16" fmla="*/ 0 h 154"/>
                  <a:gd name="T17" fmla="*/ 421 w 421"/>
                  <a:gd name="T18" fmla="*/ 154 h 15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421" h="154">
                    <a:moveTo>
                      <a:pt x="0" y="0"/>
                    </a:moveTo>
                    <a:lnTo>
                      <a:pt x="389" y="154"/>
                    </a:lnTo>
                    <a:lnTo>
                      <a:pt x="216" y="73"/>
                    </a:lnTo>
                    <a:lnTo>
                      <a:pt x="421" y="107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C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5" name="Freeform 108"/>
              <p:cNvSpPr>
                <a:spLocks/>
              </p:cNvSpPr>
              <p:nvPr/>
            </p:nvSpPr>
            <p:spPr bwMode="auto">
              <a:xfrm>
                <a:off x="1712" y="1482"/>
                <a:ext cx="151" cy="430"/>
              </a:xfrm>
              <a:custGeom>
                <a:avLst/>
                <a:gdLst>
                  <a:gd name="T0" fmla="*/ 0 w 151"/>
                  <a:gd name="T1" fmla="*/ 0 h 430"/>
                  <a:gd name="T2" fmla="*/ 151 w 151"/>
                  <a:gd name="T3" fmla="*/ 398 h 430"/>
                  <a:gd name="T4" fmla="*/ 72 w 151"/>
                  <a:gd name="T5" fmla="*/ 220 h 430"/>
                  <a:gd name="T6" fmla="*/ 105 w 151"/>
                  <a:gd name="T7" fmla="*/ 430 h 430"/>
                  <a:gd name="T8" fmla="*/ 0 w 151"/>
                  <a:gd name="T9" fmla="*/ 0 h 43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51"/>
                  <a:gd name="T16" fmla="*/ 0 h 430"/>
                  <a:gd name="T17" fmla="*/ 151 w 151"/>
                  <a:gd name="T18" fmla="*/ 430 h 43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51" h="430">
                    <a:moveTo>
                      <a:pt x="0" y="0"/>
                    </a:moveTo>
                    <a:lnTo>
                      <a:pt x="151" y="398"/>
                    </a:lnTo>
                    <a:lnTo>
                      <a:pt x="72" y="220"/>
                    </a:lnTo>
                    <a:lnTo>
                      <a:pt x="105" y="43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C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6" name="Freeform 109"/>
              <p:cNvSpPr>
                <a:spLocks/>
              </p:cNvSpPr>
              <p:nvPr/>
            </p:nvSpPr>
            <p:spPr bwMode="auto">
              <a:xfrm>
                <a:off x="1712" y="1026"/>
                <a:ext cx="151" cy="431"/>
              </a:xfrm>
              <a:custGeom>
                <a:avLst/>
                <a:gdLst>
                  <a:gd name="T0" fmla="*/ 0 w 151"/>
                  <a:gd name="T1" fmla="*/ 431 h 431"/>
                  <a:gd name="T2" fmla="*/ 151 w 151"/>
                  <a:gd name="T3" fmla="*/ 33 h 431"/>
                  <a:gd name="T4" fmla="*/ 72 w 151"/>
                  <a:gd name="T5" fmla="*/ 210 h 431"/>
                  <a:gd name="T6" fmla="*/ 105 w 151"/>
                  <a:gd name="T7" fmla="*/ 0 h 431"/>
                  <a:gd name="T8" fmla="*/ 0 w 151"/>
                  <a:gd name="T9" fmla="*/ 431 h 43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51"/>
                  <a:gd name="T16" fmla="*/ 0 h 431"/>
                  <a:gd name="T17" fmla="*/ 151 w 151"/>
                  <a:gd name="T18" fmla="*/ 431 h 431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51" h="431">
                    <a:moveTo>
                      <a:pt x="0" y="431"/>
                    </a:moveTo>
                    <a:lnTo>
                      <a:pt x="151" y="33"/>
                    </a:lnTo>
                    <a:lnTo>
                      <a:pt x="72" y="210"/>
                    </a:lnTo>
                    <a:lnTo>
                      <a:pt x="105" y="0"/>
                    </a:lnTo>
                    <a:lnTo>
                      <a:pt x="0" y="431"/>
                    </a:lnTo>
                    <a:close/>
                  </a:path>
                </a:pathLst>
              </a:custGeom>
              <a:solidFill>
                <a:srgbClr val="0000C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05" name="Group 110"/>
            <p:cNvGrpSpPr>
              <a:grpSpLocks/>
            </p:cNvGrpSpPr>
            <p:nvPr/>
          </p:nvGrpSpPr>
          <p:grpSpPr bwMode="auto">
            <a:xfrm>
              <a:off x="1247" y="1008"/>
              <a:ext cx="915" cy="932"/>
              <a:chOff x="1247" y="1008"/>
              <a:chExt cx="915" cy="932"/>
            </a:xfrm>
          </p:grpSpPr>
          <p:grpSp>
            <p:nvGrpSpPr>
              <p:cNvPr id="109" name="Group 111"/>
              <p:cNvGrpSpPr>
                <a:grpSpLocks/>
              </p:cNvGrpSpPr>
              <p:nvPr/>
            </p:nvGrpSpPr>
            <p:grpSpPr bwMode="auto">
              <a:xfrm>
                <a:off x="1372" y="1489"/>
                <a:ext cx="665" cy="341"/>
                <a:chOff x="1372" y="1489"/>
                <a:chExt cx="665" cy="341"/>
              </a:xfrm>
            </p:grpSpPr>
            <p:sp>
              <p:nvSpPr>
                <p:cNvPr id="121" name="Freeform 112"/>
                <p:cNvSpPr>
                  <a:spLocks/>
                </p:cNvSpPr>
                <p:nvPr/>
              </p:nvSpPr>
              <p:spPr bwMode="auto">
                <a:xfrm>
                  <a:off x="1372" y="1489"/>
                  <a:ext cx="308" cy="341"/>
                </a:xfrm>
                <a:custGeom>
                  <a:avLst/>
                  <a:gdLst>
                    <a:gd name="T0" fmla="*/ 308 w 308"/>
                    <a:gd name="T1" fmla="*/ 0 h 341"/>
                    <a:gd name="T2" fmla="*/ 109 w 308"/>
                    <a:gd name="T3" fmla="*/ 341 h 341"/>
                    <a:gd name="T4" fmla="*/ 204 w 308"/>
                    <a:gd name="T5" fmla="*/ 148 h 341"/>
                    <a:gd name="T6" fmla="*/ 19 w 308"/>
                    <a:gd name="T7" fmla="*/ 341 h 341"/>
                    <a:gd name="T8" fmla="*/ 174 w 308"/>
                    <a:gd name="T9" fmla="*/ 128 h 341"/>
                    <a:gd name="T10" fmla="*/ 0 w 308"/>
                    <a:gd name="T11" fmla="*/ 228 h 341"/>
                    <a:gd name="T12" fmla="*/ 308 w 308"/>
                    <a:gd name="T13" fmla="*/ 0 h 341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308"/>
                    <a:gd name="T22" fmla="*/ 0 h 341"/>
                    <a:gd name="T23" fmla="*/ 308 w 308"/>
                    <a:gd name="T24" fmla="*/ 341 h 341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308" h="341">
                      <a:moveTo>
                        <a:pt x="308" y="0"/>
                      </a:moveTo>
                      <a:lnTo>
                        <a:pt x="109" y="341"/>
                      </a:lnTo>
                      <a:lnTo>
                        <a:pt x="204" y="148"/>
                      </a:lnTo>
                      <a:lnTo>
                        <a:pt x="19" y="341"/>
                      </a:lnTo>
                      <a:lnTo>
                        <a:pt x="174" y="128"/>
                      </a:lnTo>
                      <a:lnTo>
                        <a:pt x="0" y="228"/>
                      </a:lnTo>
                      <a:lnTo>
                        <a:pt x="308" y="0"/>
                      </a:lnTo>
                      <a:close/>
                    </a:path>
                  </a:pathLst>
                </a:custGeom>
                <a:solidFill>
                  <a:srgbClr val="0000C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2" name="Freeform 113"/>
                <p:cNvSpPr>
                  <a:spLocks/>
                </p:cNvSpPr>
                <p:nvPr/>
              </p:nvSpPr>
              <p:spPr bwMode="auto">
                <a:xfrm>
                  <a:off x="1728" y="1489"/>
                  <a:ext cx="309" cy="341"/>
                </a:xfrm>
                <a:custGeom>
                  <a:avLst/>
                  <a:gdLst>
                    <a:gd name="T0" fmla="*/ 0 w 309"/>
                    <a:gd name="T1" fmla="*/ 0 h 341"/>
                    <a:gd name="T2" fmla="*/ 200 w 309"/>
                    <a:gd name="T3" fmla="*/ 341 h 341"/>
                    <a:gd name="T4" fmla="*/ 104 w 309"/>
                    <a:gd name="T5" fmla="*/ 148 h 341"/>
                    <a:gd name="T6" fmla="*/ 290 w 309"/>
                    <a:gd name="T7" fmla="*/ 341 h 341"/>
                    <a:gd name="T8" fmla="*/ 135 w 309"/>
                    <a:gd name="T9" fmla="*/ 128 h 341"/>
                    <a:gd name="T10" fmla="*/ 309 w 309"/>
                    <a:gd name="T11" fmla="*/ 228 h 341"/>
                    <a:gd name="T12" fmla="*/ 0 w 309"/>
                    <a:gd name="T13" fmla="*/ 0 h 341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309"/>
                    <a:gd name="T22" fmla="*/ 0 h 341"/>
                    <a:gd name="T23" fmla="*/ 309 w 309"/>
                    <a:gd name="T24" fmla="*/ 341 h 341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309" h="341">
                      <a:moveTo>
                        <a:pt x="0" y="0"/>
                      </a:moveTo>
                      <a:lnTo>
                        <a:pt x="200" y="341"/>
                      </a:lnTo>
                      <a:lnTo>
                        <a:pt x="104" y="148"/>
                      </a:lnTo>
                      <a:lnTo>
                        <a:pt x="290" y="341"/>
                      </a:lnTo>
                      <a:lnTo>
                        <a:pt x="135" y="128"/>
                      </a:lnTo>
                      <a:lnTo>
                        <a:pt x="309" y="228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0000C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10" name="Group 114"/>
              <p:cNvGrpSpPr>
                <a:grpSpLocks/>
              </p:cNvGrpSpPr>
              <p:nvPr/>
            </p:nvGrpSpPr>
            <p:grpSpPr bwMode="auto">
              <a:xfrm>
                <a:off x="1247" y="1008"/>
                <a:ext cx="915" cy="932"/>
                <a:chOff x="1247" y="1008"/>
                <a:chExt cx="915" cy="932"/>
              </a:xfrm>
            </p:grpSpPr>
            <p:sp>
              <p:nvSpPr>
                <p:cNvPr id="111" name="Freeform 115"/>
                <p:cNvSpPr>
                  <a:spLocks/>
                </p:cNvSpPr>
                <p:nvPr/>
              </p:nvSpPr>
              <p:spPr bwMode="auto">
                <a:xfrm>
                  <a:off x="1265" y="1317"/>
                  <a:ext cx="421" cy="153"/>
                </a:xfrm>
                <a:custGeom>
                  <a:avLst/>
                  <a:gdLst>
                    <a:gd name="T0" fmla="*/ 421 w 421"/>
                    <a:gd name="T1" fmla="*/ 153 h 153"/>
                    <a:gd name="T2" fmla="*/ 32 w 421"/>
                    <a:gd name="T3" fmla="*/ 0 h 153"/>
                    <a:gd name="T4" fmla="*/ 205 w 421"/>
                    <a:gd name="T5" fmla="*/ 79 h 153"/>
                    <a:gd name="T6" fmla="*/ 0 w 421"/>
                    <a:gd name="T7" fmla="*/ 46 h 153"/>
                    <a:gd name="T8" fmla="*/ 421 w 421"/>
                    <a:gd name="T9" fmla="*/ 153 h 153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421"/>
                    <a:gd name="T16" fmla="*/ 0 h 153"/>
                    <a:gd name="T17" fmla="*/ 421 w 421"/>
                    <a:gd name="T18" fmla="*/ 153 h 153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421" h="153">
                      <a:moveTo>
                        <a:pt x="421" y="153"/>
                      </a:moveTo>
                      <a:lnTo>
                        <a:pt x="32" y="0"/>
                      </a:lnTo>
                      <a:lnTo>
                        <a:pt x="205" y="79"/>
                      </a:lnTo>
                      <a:lnTo>
                        <a:pt x="0" y="46"/>
                      </a:lnTo>
                      <a:lnTo>
                        <a:pt x="421" y="153"/>
                      </a:lnTo>
                      <a:close/>
                    </a:path>
                  </a:pathLst>
                </a:custGeom>
                <a:solidFill>
                  <a:srgbClr val="0000C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2" name="Freeform 116"/>
                <p:cNvSpPr>
                  <a:spLocks/>
                </p:cNvSpPr>
                <p:nvPr/>
              </p:nvSpPr>
              <p:spPr bwMode="auto">
                <a:xfrm>
                  <a:off x="1261" y="1481"/>
                  <a:ext cx="421" cy="154"/>
                </a:xfrm>
                <a:custGeom>
                  <a:avLst/>
                  <a:gdLst>
                    <a:gd name="T0" fmla="*/ 421 w 421"/>
                    <a:gd name="T1" fmla="*/ 0 h 154"/>
                    <a:gd name="T2" fmla="*/ 32 w 421"/>
                    <a:gd name="T3" fmla="*/ 154 h 154"/>
                    <a:gd name="T4" fmla="*/ 205 w 421"/>
                    <a:gd name="T5" fmla="*/ 74 h 154"/>
                    <a:gd name="T6" fmla="*/ 0 w 421"/>
                    <a:gd name="T7" fmla="*/ 107 h 154"/>
                    <a:gd name="T8" fmla="*/ 421 w 421"/>
                    <a:gd name="T9" fmla="*/ 0 h 154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421"/>
                    <a:gd name="T16" fmla="*/ 0 h 154"/>
                    <a:gd name="T17" fmla="*/ 421 w 421"/>
                    <a:gd name="T18" fmla="*/ 154 h 154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421" h="154">
                      <a:moveTo>
                        <a:pt x="421" y="0"/>
                      </a:moveTo>
                      <a:lnTo>
                        <a:pt x="32" y="154"/>
                      </a:lnTo>
                      <a:lnTo>
                        <a:pt x="205" y="74"/>
                      </a:lnTo>
                      <a:lnTo>
                        <a:pt x="0" y="107"/>
                      </a:lnTo>
                      <a:lnTo>
                        <a:pt x="421" y="0"/>
                      </a:lnTo>
                      <a:close/>
                    </a:path>
                  </a:pathLst>
                </a:custGeom>
                <a:solidFill>
                  <a:srgbClr val="0000C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3" name="Freeform 117"/>
                <p:cNvSpPr>
                  <a:spLocks/>
                </p:cNvSpPr>
                <p:nvPr/>
              </p:nvSpPr>
              <p:spPr bwMode="auto">
                <a:xfrm>
                  <a:off x="1536" y="1488"/>
                  <a:ext cx="152" cy="431"/>
                </a:xfrm>
                <a:custGeom>
                  <a:avLst/>
                  <a:gdLst>
                    <a:gd name="T0" fmla="*/ 152 w 152"/>
                    <a:gd name="T1" fmla="*/ 0 h 431"/>
                    <a:gd name="T2" fmla="*/ 0 w 152"/>
                    <a:gd name="T3" fmla="*/ 398 h 431"/>
                    <a:gd name="T4" fmla="*/ 80 w 152"/>
                    <a:gd name="T5" fmla="*/ 221 h 431"/>
                    <a:gd name="T6" fmla="*/ 47 w 152"/>
                    <a:gd name="T7" fmla="*/ 431 h 431"/>
                    <a:gd name="T8" fmla="*/ 152 w 152"/>
                    <a:gd name="T9" fmla="*/ 0 h 431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52"/>
                    <a:gd name="T16" fmla="*/ 0 h 431"/>
                    <a:gd name="T17" fmla="*/ 152 w 152"/>
                    <a:gd name="T18" fmla="*/ 431 h 431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52" h="431">
                      <a:moveTo>
                        <a:pt x="152" y="0"/>
                      </a:moveTo>
                      <a:lnTo>
                        <a:pt x="0" y="398"/>
                      </a:lnTo>
                      <a:lnTo>
                        <a:pt x="80" y="221"/>
                      </a:lnTo>
                      <a:lnTo>
                        <a:pt x="47" y="431"/>
                      </a:lnTo>
                      <a:lnTo>
                        <a:pt x="152" y="0"/>
                      </a:lnTo>
                      <a:close/>
                    </a:path>
                  </a:pathLst>
                </a:custGeom>
                <a:solidFill>
                  <a:srgbClr val="0000C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4" name="Freeform 118"/>
                <p:cNvSpPr>
                  <a:spLocks/>
                </p:cNvSpPr>
                <p:nvPr/>
              </p:nvSpPr>
              <p:spPr bwMode="auto">
                <a:xfrm>
                  <a:off x="1536" y="1033"/>
                  <a:ext cx="152" cy="429"/>
                </a:xfrm>
                <a:custGeom>
                  <a:avLst/>
                  <a:gdLst>
                    <a:gd name="T0" fmla="*/ 152 w 152"/>
                    <a:gd name="T1" fmla="*/ 429 h 429"/>
                    <a:gd name="T2" fmla="*/ 0 w 152"/>
                    <a:gd name="T3" fmla="*/ 32 h 429"/>
                    <a:gd name="T4" fmla="*/ 80 w 152"/>
                    <a:gd name="T5" fmla="*/ 209 h 429"/>
                    <a:gd name="T6" fmla="*/ 47 w 152"/>
                    <a:gd name="T7" fmla="*/ 0 h 429"/>
                    <a:gd name="T8" fmla="*/ 152 w 152"/>
                    <a:gd name="T9" fmla="*/ 429 h 429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52"/>
                    <a:gd name="T16" fmla="*/ 0 h 429"/>
                    <a:gd name="T17" fmla="*/ 152 w 152"/>
                    <a:gd name="T18" fmla="*/ 429 h 429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52" h="429">
                      <a:moveTo>
                        <a:pt x="152" y="429"/>
                      </a:moveTo>
                      <a:lnTo>
                        <a:pt x="0" y="32"/>
                      </a:lnTo>
                      <a:lnTo>
                        <a:pt x="80" y="209"/>
                      </a:lnTo>
                      <a:lnTo>
                        <a:pt x="47" y="0"/>
                      </a:lnTo>
                      <a:lnTo>
                        <a:pt x="152" y="429"/>
                      </a:lnTo>
                      <a:close/>
                    </a:path>
                  </a:pathLst>
                </a:custGeom>
                <a:solidFill>
                  <a:srgbClr val="0000C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5" name="Freeform 119"/>
                <p:cNvSpPr>
                  <a:spLocks/>
                </p:cNvSpPr>
                <p:nvPr/>
              </p:nvSpPr>
              <p:spPr bwMode="auto">
                <a:xfrm>
                  <a:off x="1372" y="1124"/>
                  <a:ext cx="308" cy="339"/>
                </a:xfrm>
                <a:custGeom>
                  <a:avLst/>
                  <a:gdLst>
                    <a:gd name="T0" fmla="*/ 308 w 308"/>
                    <a:gd name="T1" fmla="*/ 339 h 339"/>
                    <a:gd name="T2" fmla="*/ 109 w 308"/>
                    <a:gd name="T3" fmla="*/ 0 h 339"/>
                    <a:gd name="T4" fmla="*/ 204 w 308"/>
                    <a:gd name="T5" fmla="*/ 192 h 339"/>
                    <a:gd name="T6" fmla="*/ 19 w 308"/>
                    <a:gd name="T7" fmla="*/ 0 h 339"/>
                    <a:gd name="T8" fmla="*/ 174 w 308"/>
                    <a:gd name="T9" fmla="*/ 212 h 339"/>
                    <a:gd name="T10" fmla="*/ 0 w 308"/>
                    <a:gd name="T11" fmla="*/ 113 h 339"/>
                    <a:gd name="T12" fmla="*/ 308 w 308"/>
                    <a:gd name="T13" fmla="*/ 339 h 339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308"/>
                    <a:gd name="T22" fmla="*/ 0 h 339"/>
                    <a:gd name="T23" fmla="*/ 308 w 308"/>
                    <a:gd name="T24" fmla="*/ 339 h 339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308" h="339">
                      <a:moveTo>
                        <a:pt x="308" y="339"/>
                      </a:moveTo>
                      <a:lnTo>
                        <a:pt x="109" y="0"/>
                      </a:lnTo>
                      <a:lnTo>
                        <a:pt x="204" y="192"/>
                      </a:lnTo>
                      <a:lnTo>
                        <a:pt x="19" y="0"/>
                      </a:lnTo>
                      <a:lnTo>
                        <a:pt x="174" y="212"/>
                      </a:lnTo>
                      <a:lnTo>
                        <a:pt x="0" y="113"/>
                      </a:lnTo>
                      <a:lnTo>
                        <a:pt x="308" y="339"/>
                      </a:lnTo>
                      <a:close/>
                    </a:path>
                  </a:pathLst>
                </a:custGeom>
                <a:solidFill>
                  <a:srgbClr val="0000C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6" name="Freeform 120"/>
                <p:cNvSpPr>
                  <a:spLocks/>
                </p:cNvSpPr>
                <p:nvPr/>
              </p:nvSpPr>
              <p:spPr bwMode="auto">
                <a:xfrm>
                  <a:off x="1247" y="1420"/>
                  <a:ext cx="433" cy="104"/>
                </a:xfrm>
                <a:custGeom>
                  <a:avLst/>
                  <a:gdLst>
                    <a:gd name="T0" fmla="*/ 433 w 433"/>
                    <a:gd name="T1" fmla="*/ 51 h 104"/>
                    <a:gd name="T2" fmla="*/ 76 w 433"/>
                    <a:gd name="T3" fmla="*/ 0 h 104"/>
                    <a:gd name="T4" fmla="*/ 243 w 433"/>
                    <a:gd name="T5" fmla="*/ 37 h 104"/>
                    <a:gd name="T6" fmla="*/ 0 w 433"/>
                    <a:gd name="T7" fmla="*/ 69 h 104"/>
                    <a:gd name="T8" fmla="*/ 236 w 433"/>
                    <a:gd name="T9" fmla="*/ 67 h 104"/>
                    <a:gd name="T10" fmla="*/ 68 w 433"/>
                    <a:gd name="T11" fmla="*/ 104 h 104"/>
                    <a:gd name="T12" fmla="*/ 433 w 433"/>
                    <a:gd name="T13" fmla="*/ 51 h 104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433"/>
                    <a:gd name="T22" fmla="*/ 0 h 104"/>
                    <a:gd name="T23" fmla="*/ 433 w 433"/>
                    <a:gd name="T24" fmla="*/ 104 h 104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433" h="104">
                      <a:moveTo>
                        <a:pt x="433" y="51"/>
                      </a:moveTo>
                      <a:lnTo>
                        <a:pt x="76" y="0"/>
                      </a:lnTo>
                      <a:lnTo>
                        <a:pt x="243" y="37"/>
                      </a:lnTo>
                      <a:lnTo>
                        <a:pt x="0" y="69"/>
                      </a:lnTo>
                      <a:lnTo>
                        <a:pt x="236" y="67"/>
                      </a:lnTo>
                      <a:lnTo>
                        <a:pt x="68" y="104"/>
                      </a:lnTo>
                      <a:lnTo>
                        <a:pt x="433" y="51"/>
                      </a:lnTo>
                      <a:close/>
                    </a:path>
                  </a:pathLst>
                </a:custGeom>
                <a:solidFill>
                  <a:srgbClr val="0000C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7" name="Freeform 121"/>
                <p:cNvSpPr>
                  <a:spLocks/>
                </p:cNvSpPr>
                <p:nvPr/>
              </p:nvSpPr>
              <p:spPr bwMode="auto">
                <a:xfrm>
                  <a:off x="1728" y="1124"/>
                  <a:ext cx="309" cy="339"/>
                </a:xfrm>
                <a:custGeom>
                  <a:avLst/>
                  <a:gdLst>
                    <a:gd name="T0" fmla="*/ 0 w 309"/>
                    <a:gd name="T1" fmla="*/ 339 h 339"/>
                    <a:gd name="T2" fmla="*/ 200 w 309"/>
                    <a:gd name="T3" fmla="*/ 0 h 339"/>
                    <a:gd name="T4" fmla="*/ 104 w 309"/>
                    <a:gd name="T5" fmla="*/ 192 h 339"/>
                    <a:gd name="T6" fmla="*/ 290 w 309"/>
                    <a:gd name="T7" fmla="*/ 0 h 339"/>
                    <a:gd name="T8" fmla="*/ 135 w 309"/>
                    <a:gd name="T9" fmla="*/ 212 h 339"/>
                    <a:gd name="T10" fmla="*/ 309 w 309"/>
                    <a:gd name="T11" fmla="*/ 113 h 339"/>
                    <a:gd name="T12" fmla="*/ 0 w 309"/>
                    <a:gd name="T13" fmla="*/ 339 h 339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309"/>
                    <a:gd name="T22" fmla="*/ 0 h 339"/>
                    <a:gd name="T23" fmla="*/ 309 w 309"/>
                    <a:gd name="T24" fmla="*/ 339 h 339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309" h="339">
                      <a:moveTo>
                        <a:pt x="0" y="339"/>
                      </a:moveTo>
                      <a:lnTo>
                        <a:pt x="200" y="0"/>
                      </a:lnTo>
                      <a:lnTo>
                        <a:pt x="104" y="192"/>
                      </a:lnTo>
                      <a:lnTo>
                        <a:pt x="290" y="0"/>
                      </a:lnTo>
                      <a:lnTo>
                        <a:pt x="135" y="212"/>
                      </a:lnTo>
                      <a:lnTo>
                        <a:pt x="309" y="113"/>
                      </a:lnTo>
                      <a:lnTo>
                        <a:pt x="0" y="339"/>
                      </a:lnTo>
                      <a:close/>
                    </a:path>
                  </a:pathLst>
                </a:custGeom>
                <a:solidFill>
                  <a:srgbClr val="0000C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8" name="Freeform 122"/>
                <p:cNvSpPr>
                  <a:spLocks/>
                </p:cNvSpPr>
                <p:nvPr/>
              </p:nvSpPr>
              <p:spPr bwMode="auto">
                <a:xfrm>
                  <a:off x="1728" y="1420"/>
                  <a:ext cx="434" cy="104"/>
                </a:xfrm>
                <a:custGeom>
                  <a:avLst/>
                  <a:gdLst>
                    <a:gd name="T0" fmla="*/ 0 w 434"/>
                    <a:gd name="T1" fmla="*/ 51 h 104"/>
                    <a:gd name="T2" fmla="*/ 358 w 434"/>
                    <a:gd name="T3" fmla="*/ 0 h 104"/>
                    <a:gd name="T4" fmla="*/ 191 w 434"/>
                    <a:gd name="T5" fmla="*/ 37 h 104"/>
                    <a:gd name="T6" fmla="*/ 434 w 434"/>
                    <a:gd name="T7" fmla="*/ 69 h 104"/>
                    <a:gd name="T8" fmla="*/ 198 w 434"/>
                    <a:gd name="T9" fmla="*/ 67 h 104"/>
                    <a:gd name="T10" fmla="*/ 365 w 434"/>
                    <a:gd name="T11" fmla="*/ 104 h 104"/>
                    <a:gd name="T12" fmla="*/ 0 w 434"/>
                    <a:gd name="T13" fmla="*/ 51 h 104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434"/>
                    <a:gd name="T22" fmla="*/ 0 h 104"/>
                    <a:gd name="T23" fmla="*/ 434 w 434"/>
                    <a:gd name="T24" fmla="*/ 104 h 104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434" h="104">
                      <a:moveTo>
                        <a:pt x="0" y="51"/>
                      </a:moveTo>
                      <a:lnTo>
                        <a:pt x="358" y="0"/>
                      </a:lnTo>
                      <a:lnTo>
                        <a:pt x="191" y="37"/>
                      </a:lnTo>
                      <a:lnTo>
                        <a:pt x="434" y="69"/>
                      </a:lnTo>
                      <a:lnTo>
                        <a:pt x="198" y="67"/>
                      </a:lnTo>
                      <a:lnTo>
                        <a:pt x="365" y="104"/>
                      </a:lnTo>
                      <a:lnTo>
                        <a:pt x="0" y="51"/>
                      </a:lnTo>
                      <a:close/>
                    </a:path>
                  </a:pathLst>
                </a:custGeom>
                <a:solidFill>
                  <a:srgbClr val="0000C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9" name="Freeform 123"/>
                <p:cNvSpPr>
                  <a:spLocks/>
                </p:cNvSpPr>
                <p:nvPr/>
              </p:nvSpPr>
              <p:spPr bwMode="auto">
                <a:xfrm>
                  <a:off x="1647" y="1008"/>
                  <a:ext cx="103" cy="442"/>
                </a:xfrm>
                <a:custGeom>
                  <a:avLst/>
                  <a:gdLst>
                    <a:gd name="T0" fmla="*/ 53 w 103"/>
                    <a:gd name="T1" fmla="*/ 442 h 442"/>
                    <a:gd name="T2" fmla="*/ 103 w 103"/>
                    <a:gd name="T3" fmla="*/ 77 h 442"/>
                    <a:gd name="T4" fmla="*/ 67 w 103"/>
                    <a:gd name="T5" fmla="*/ 247 h 442"/>
                    <a:gd name="T6" fmla="*/ 34 w 103"/>
                    <a:gd name="T7" fmla="*/ 0 h 442"/>
                    <a:gd name="T8" fmla="*/ 36 w 103"/>
                    <a:gd name="T9" fmla="*/ 240 h 442"/>
                    <a:gd name="T10" fmla="*/ 0 w 103"/>
                    <a:gd name="T11" fmla="*/ 70 h 442"/>
                    <a:gd name="T12" fmla="*/ 53 w 103"/>
                    <a:gd name="T13" fmla="*/ 442 h 442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103"/>
                    <a:gd name="T22" fmla="*/ 0 h 442"/>
                    <a:gd name="T23" fmla="*/ 103 w 103"/>
                    <a:gd name="T24" fmla="*/ 442 h 442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103" h="442">
                      <a:moveTo>
                        <a:pt x="53" y="442"/>
                      </a:moveTo>
                      <a:lnTo>
                        <a:pt x="103" y="77"/>
                      </a:lnTo>
                      <a:lnTo>
                        <a:pt x="67" y="247"/>
                      </a:lnTo>
                      <a:lnTo>
                        <a:pt x="34" y="0"/>
                      </a:lnTo>
                      <a:lnTo>
                        <a:pt x="36" y="240"/>
                      </a:lnTo>
                      <a:lnTo>
                        <a:pt x="0" y="70"/>
                      </a:lnTo>
                      <a:lnTo>
                        <a:pt x="53" y="442"/>
                      </a:lnTo>
                      <a:close/>
                    </a:path>
                  </a:pathLst>
                </a:custGeom>
                <a:solidFill>
                  <a:srgbClr val="0000C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0" name="Freeform 124"/>
                <p:cNvSpPr>
                  <a:spLocks/>
                </p:cNvSpPr>
                <p:nvPr/>
              </p:nvSpPr>
              <p:spPr bwMode="auto">
                <a:xfrm>
                  <a:off x="1649" y="1497"/>
                  <a:ext cx="103" cy="443"/>
                </a:xfrm>
                <a:custGeom>
                  <a:avLst/>
                  <a:gdLst>
                    <a:gd name="T0" fmla="*/ 53 w 103"/>
                    <a:gd name="T1" fmla="*/ 0 h 443"/>
                    <a:gd name="T2" fmla="*/ 103 w 103"/>
                    <a:gd name="T3" fmla="*/ 364 h 443"/>
                    <a:gd name="T4" fmla="*/ 67 w 103"/>
                    <a:gd name="T5" fmla="*/ 196 h 443"/>
                    <a:gd name="T6" fmla="*/ 34 w 103"/>
                    <a:gd name="T7" fmla="*/ 443 h 443"/>
                    <a:gd name="T8" fmla="*/ 36 w 103"/>
                    <a:gd name="T9" fmla="*/ 202 h 443"/>
                    <a:gd name="T10" fmla="*/ 0 w 103"/>
                    <a:gd name="T11" fmla="*/ 373 h 443"/>
                    <a:gd name="T12" fmla="*/ 53 w 103"/>
                    <a:gd name="T13" fmla="*/ 0 h 443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103"/>
                    <a:gd name="T22" fmla="*/ 0 h 443"/>
                    <a:gd name="T23" fmla="*/ 103 w 103"/>
                    <a:gd name="T24" fmla="*/ 443 h 443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103" h="443">
                      <a:moveTo>
                        <a:pt x="53" y="0"/>
                      </a:moveTo>
                      <a:lnTo>
                        <a:pt x="103" y="364"/>
                      </a:lnTo>
                      <a:lnTo>
                        <a:pt x="67" y="196"/>
                      </a:lnTo>
                      <a:lnTo>
                        <a:pt x="34" y="443"/>
                      </a:lnTo>
                      <a:lnTo>
                        <a:pt x="36" y="202"/>
                      </a:lnTo>
                      <a:lnTo>
                        <a:pt x="0" y="373"/>
                      </a:lnTo>
                      <a:lnTo>
                        <a:pt x="53" y="0"/>
                      </a:lnTo>
                      <a:close/>
                    </a:path>
                  </a:pathLst>
                </a:custGeom>
                <a:solidFill>
                  <a:srgbClr val="0000C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sp>
          <p:nvSpPr>
            <p:cNvPr id="106" name="Freeform 125"/>
            <p:cNvSpPr>
              <a:spLocks/>
            </p:cNvSpPr>
            <p:nvPr/>
          </p:nvSpPr>
          <p:spPr bwMode="auto">
            <a:xfrm>
              <a:off x="1442" y="1236"/>
              <a:ext cx="502" cy="525"/>
            </a:xfrm>
            <a:custGeom>
              <a:avLst/>
              <a:gdLst>
                <a:gd name="T0" fmla="*/ 260 w 502"/>
                <a:gd name="T1" fmla="*/ 0 h 525"/>
                <a:gd name="T2" fmla="*/ 270 w 502"/>
                <a:gd name="T3" fmla="*/ 212 h 525"/>
                <a:gd name="T4" fmla="*/ 335 w 502"/>
                <a:gd name="T5" fmla="*/ 28 h 525"/>
                <a:gd name="T6" fmla="*/ 290 w 502"/>
                <a:gd name="T7" fmla="*/ 216 h 525"/>
                <a:gd name="T8" fmla="*/ 436 w 502"/>
                <a:gd name="T9" fmla="*/ 60 h 525"/>
                <a:gd name="T10" fmla="*/ 302 w 502"/>
                <a:gd name="T11" fmla="*/ 216 h 525"/>
                <a:gd name="T12" fmla="*/ 477 w 502"/>
                <a:gd name="T13" fmla="*/ 162 h 525"/>
                <a:gd name="T14" fmla="*/ 309 w 502"/>
                <a:gd name="T15" fmla="*/ 228 h 525"/>
                <a:gd name="T16" fmla="*/ 502 w 502"/>
                <a:gd name="T17" fmla="*/ 239 h 525"/>
                <a:gd name="T18" fmla="*/ 292 w 502"/>
                <a:gd name="T19" fmla="*/ 246 h 525"/>
                <a:gd name="T20" fmla="*/ 480 w 502"/>
                <a:gd name="T21" fmla="*/ 306 h 525"/>
                <a:gd name="T22" fmla="*/ 304 w 502"/>
                <a:gd name="T23" fmla="*/ 258 h 525"/>
                <a:gd name="T24" fmla="*/ 438 w 502"/>
                <a:gd name="T25" fmla="*/ 430 h 525"/>
                <a:gd name="T26" fmla="*/ 290 w 502"/>
                <a:gd name="T27" fmla="*/ 270 h 525"/>
                <a:gd name="T28" fmla="*/ 337 w 502"/>
                <a:gd name="T29" fmla="*/ 450 h 525"/>
                <a:gd name="T30" fmla="*/ 272 w 502"/>
                <a:gd name="T31" fmla="*/ 272 h 525"/>
                <a:gd name="T32" fmla="*/ 260 w 502"/>
                <a:gd name="T33" fmla="*/ 525 h 525"/>
                <a:gd name="T34" fmla="*/ 258 w 502"/>
                <a:gd name="T35" fmla="*/ 262 h 525"/>
                <a:gd name="T36" fmla="*/ 178 w 502"/>
                <a:gd name="T37" fmla="*/ 463 h 525"/>
                <a:gd name="T38" fmla="*/ 248 w 502"/>
                <a:gd name="T39" fmla="*/ 262 h 525"/>
                <a:gd name="T40" fmla="*/ 85 w 502"/>
                <a:gd name="T41" fmla="*/ 434 h 525"/>
                <a:gd name="T42" fmla="*/ 223 w 502"/>
                <a:gd name="T43" fmla="*/ 258 h 525"/>
                <a:gd name="T44" fmla="*/ 36 w 502"/>
                <a:gd name="T45" fmla="*/ 313 h 525"/>
                <a:gd name="T46" fmla="*/ 229 w 502"/>
                <a:gd name="T47" fmla="*/ 241 h 525"/>
                <a:gd name="T48" fmla="*/ 0 w 502"/>
                <a:gd name="T49" fmla="*/ 239 h 525"/>
                <a:gd name="T50" fmla="*/ 231 w 502"/>
                <a:gd name="T51" fmla="*/ 231 h 525"/>
                <a:gd name="T52" fmla="*/ 46 w 502"/>
                <a:gd name="T53" fmla="*/ 169 h 525"/>
                <a:gd name="T54" fmla="*/ 225 w 502"/>
                <a:gd name="T55" fmla="*/ 221 h 525"/>
                <a:gd name="T56" fmla="*/ 105 w 502"/>
                <a:gd name="T57" fmla="*/ 76 h 525"/>
                <a:gd name="T58" fmla="*/ 241 w 502"/>
                <a:gd name="T59" fmla="*/ 221 h 525"/>
                <a:gd name="T60" fmla="*/ 180 w 502"/>
                <a:gd name="T61" fmla="*/ 17 h 525"/>
                <a:gd name="T62" fmla="*/ 252 w 502"/>
                <a:gd name="T63" fmla="*/ 208 h 525"/>
                <a:gd name="T64" fmla="*/ 260 w 502"/>
                <a:gd name="T65" fmla="*/ 0 h 525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502"/>
                <a:gd name="T100" fmla="*/ 0 h 525"/>
                <a:gd name="T101" fmla="*/ 502 w 502"/>
                <a:gd name="T102" fmla="*/ 525 h 525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502" h="525">
                  <a:moveTo>
                    <a:pt x="260" y="0"/>
                  </a:moveTo>
                  <a:lnTo>
                    <a:pt x="270" y="212"/>
                  </a:lnTo>
                  <a:lnTo>
                    <a:pt x="335" y="28"/>
                  </a:lnTo>
                  <a:lnTo>
                    <a:pt x="290" y="216"/>
                  </a:lnTo>
                  <a:lnTo>
                    <a:pt x="436" y="60"/>
                  </a:lnTo>
                  <a:lnTo>
                    <a:pt x="302" y="216"/>
                  </a:lnTo>
                  <a:lnTo>
                    <a:pt x="477" y="162"/>
                  </a:lnTo>
                  <a:lnTo>
                    <a:pt x="309" y="228"/>
                  </a:lnTo>
                  <a:lnTo>
                    <a:pt x="502" y="239"/>
                  </a:lnTo>
                  <a:lnTo>
                    <a:pt x="292" y="246"/>
                  </a:lnTo>
                  <a:lnTo>
                    <a:pt x="480" y="306"/>
                  </a:lnTo>
                  <a:lnTo>
                    <a:pt x="304" y="258"/>
                  </a:lnTo>
                  <a:lnTo>
                    <a:pt x="438" y="430"/>
                  </a:lnTo>
                  <a:lnTo>
                    <a:pt x="290" y="270"/>
                  </a:lnTo>
                  <a:lnTo>
                    <a:pt x="337" y="450"/>
                  </a:lnTo>
                  <a:lnTo>
                    <a:pt x="272" y="272"/>
                  </a:lnTo>
                  <a:lnTo>
                    <a:pt x="260" y="525"/>
                  </a:lnTo>
                  <a:lnTo>
                    <a:pt x="258" y="262"/>
                  </a:lnTo>
                  <a:lnTo>
                    <a:pt x="178" y="463"/>
                  </a:lnTo>
                  <a:lnTo>
                    <a:pt x="248" y="262"/>
                  </a:lnTo>
                  <a:lnTo>
                    <a:pt x="85" y="434"/>
                  </a:lnTo>
                  <a:lnTo>
                    <a:pt x="223" y="258"/>
                  </a:lnTo>
                  <a:lnTo>
                    <a:pt x="36" y="313"/>
                  </a:lnTo>
                  <a:lnTo>
                    <a:pt x="229" y="241"/>
                  </a:lnTo>
                  <a:lnTo>
                    <a:pt x="0" y="239"/>
                  </a:lnTo>
                  <a:lnTo>
                    <a:pt x="231" y="231"/>
                  </a:lnTo>
                  <a:lnTo>
                    <a:pt x="46" y="169"/>
                  </a:lnTo>
                  <a:lnTo>
                    <a:pt x="225" y="221"/>
                  </a:lnTo>
                  <a:lnTo>
                    <a:pt x="105" y="76"/>
                  </a:lnTo>
                  <a:lnTo>
                    <a:pt x="241" y="221"/>
                  </a:lnTo>
                  <a:lnTo>
                    <a:pt x="180" y="17"/>
                  </a:lnTo>
                  <a:lnTo>
                    <a:pt x="252" y="208"/>
                  </a:lnTo>
                  <a:lnTo>
                    <a:pt x="260" y="0"/>
                  </a:lnTo>
                  <a:close/>
                </a:path>
              </a:pathLst>
            </a:custGeom>
            <a:solidFill>
              <a:srgbClr val="00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7" name="Freeform 126"/>
            <p:cNvSpPr>
              <a:spLocks/>
            </p:cNvSpPr>
            <p:nvPr/>
          </p:nvSpPr>
          <p:spPr bwMode="auto">
            <a:xfrm>
              <a:off x="1321" y="1129"/>
              <a:ext cx="747" cy="701"/>
            </a:xfrm>
            <a:custGeom>
              <a:avLst/>
              <a:gdLst>
                <a:gd name="T0" fmla="*/ 219 w 747"/>
                <a:gd name="T1" fmla="*/ 22 h 701"/>
                <a:gd name="T2" fmla="*/ 362 w 747"/>
                <a:gd name="T3" fmla="*/ 309 h 701"/>
                <a:gd name="T4" fmla="*/ 311 w 747"/>
                <a:gd name="T5" fmla="*/ 0 h 701"/>
                <a:gd name="T6" fmla="*/ 379 w 747"/>
                <a:gd name="T7" fmla="*/ 299 h 701"/>
                <a:gd name="T8" fmla="*/ 439 w 747"/>
                <a:gd name="T9" fmla="*/ 7 h 701"/>
                <a:gd name="T10" fmla="*/ 405 w 747"/>
                <a:gd name="T11" fmla="*/ 307 h 701"/>
                <a:gd name="T12" fmla="*/ 540 w 747"/>
                <a:gd name="T13" fmla="*/ 22 h 701"/>
                <a:gd name="T14" fmla="*/ 428 w 747"/>
                <a:gd name="T15" fmla="*/ 310 h 701"/>
                <a:gd name="T16" fmla="*/ 698 w 747"/>
                <a:gd name="T17" fmla="*/ 163 h 701"/>
                <a:gd name="T18" fmla="*/ 434 w 747"/>
                <a:gd name="T19" fmla="*/ 326 h 701"/>
                <a:gd name="T20" fmla="*/ 733 w 747"/>
                <a:gd name="T21" fmla="*/ 267 h 701"/>
                <a:gd name="T22" fmla="*/ 432 w 747"/>
                <a:gd name="T23" fmla="*/ 342 h 701"/>
                <a:gd name="T24" fmla="*/ 747 w 747"/>
                <a:gd name="T25" fmla="*/ 408 h 701"/>
                <a:gd name="T26" fmla="*/ 430 w 747"/>
                <a:gd name="T27" fmla="*/ 360 h 701"/>
                <a:gd name="T28" fmla="*/ 694 w 747"/>
                <a:gd name="T29" fmla="*/ 506 h 701"/>
                <a:gd name="T30" fmla="*/ 423 w 747"/>
                <a:gd name="T31" fmla="*/ 377 h 701"/>
                <a:gd name="T32" fmla="*/ 552 w 747"/>
                <a:gd name="T33" fmla="*/ 678 h 701"/>
                <a:gd name="T34" fmla="*/ 399 w 747"/>
                <a:gd name="T35" fmla="*/ 381 h 701"/>
                <a:gd name="T36" fmla="*/ 451 w 747"/>
                <a:gd name="T37" fmla="*/ 696 h 701"/>
                <a:gd name="T38" fmla="*/ 385 w 747"/>
                <a:gd name="T39" fmla="*/ 377 h 701"/>
                <a:gd name="T40" fmla="*/ 318 w 747"/>
                <a:gd name="T41" fmla="*/ 678 h 701"/>
                <a:gd name="T42" fmla="*/ 371 w 747"/>
                <a:gd name="T43" fmla="*/ 367 h 701"/>
                <a:gd name="T44" fmla="*/ 213 w 747"/>
                <a:gd name="T45" fmla="*/ 701 h 701"/>
                <a:gd name="T46" fmla="*/ 357 w 747"/>
                <a:gd name="T47" fmla="*/ 365 h 701"/>
                <a:gd name="T48" fmla="*/ 37 w 747"/>
                <a:gd name="T49" fmla="*/ 547 h 701"/>
                <a:gd name="T50" fmla="*/ 348 w 747"/>
                <a:gd name="T51" fmla="*/ 354 h 701"/>
                <a:gd name="T52" fmla="*/ 6 w 747"/>
                <a:gd name="T53" fmla="*/ 419 h 701"/>
                <a:gd name="T54" fmla="*/ 334 w 747"/>
                <a:gd name="T55" fmla="*/ 342 h 701"/>
                <a:gd name="T56" fmla="*/ 0 w 747"/>
                <a:gd name="T57" fmla="*/ 278 h 701"/>
                <a:gd name="T58" fmla="*/ 340 w 747"/>
                <a:gd name="T59" fmla="*/ 330 h 701"/>
                <a:gd name="T60" fmla="*/ 23 w 747"/>
                <a:gd name="T61" fmla="*/ 163 h 701"/>
                <a:gd name="T62" fmla="*/ 336 w 747"/>
                <a:gd name="T63" fmla="*/ 313 h 701"/>
                <a:gd name="T64" fmla="*/ 219 w 747"/>
                <a:gd name="T65" fmla="*/ 22 h 701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747"/>
                <a:gd name="T100" fmla="*/ 0 h 701"/>
                <a:gd name="T101" fmla="*/ 747 w 747"/>
                <a:gd name="T102" fmla="*/ 701 h 701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747" h="701">
                  <a:moveTo>
                    <a:pt x="219" y="22"/>
                  </a:moveTo>
                  <a:lnTo>
                    <a:pt x="362" y="309"/>
                  </a:lnTo>
                  <a:lnTo>
                    <a:pt x="311" y="0"/>
                  </a:lnTo>
                  <a:lnTo>
                    <a:pt x="379" y="299"/>
                  </a:lnTo>
                  <a:lnTo>
                    <a:pt x="439" y="7"/>
                  </a:lnTo>
                  <a:lnTo>
                    <a:pt x="405" y="307"/>
                  </a:lnTo>
                  <a:lnTo>
                    <a:pt x="540" y="22"/>
                  </a:lnTo>
                  <a:lnTo>
                    <a:pt x="428" y="310"/>
                  </a:lnTo>
                  <a:lnTo>
                    <a:pt x="698" y="163"/>
                  </a:lnTo>
                  <a:lnTo>
                    <a:pt x="434" y="326"/>
                  </a:lnTo>
                  <a:lnTo>
                    <a:pt x="733" y="267"/>
                  </a:lnTo>
                  <a:lnTo>
                    <a:pt x="432" y="342"/>
                  </a:lnTo>
                  <a:lnTo>
                    <a:pt x="747" y="408"/>
                  </a:lnTo>
                  <a:lnTo>
                    <a:pt x="430" y="360"/>
                  </a:lnTo>
                  <a:lnTo>
                    <a:pt x="694" y="506"/>
                  </a:lnTo>
                  <a:lnTo>
                    <a:pt x="423" y="377"/>
                  </a:lnTo>
                  <a:lnTo>
                    <a:pt x="552" y="678"/>
                  </a:lnTo>
                  <a:lnTo>
                    <a:pt x="399" y="381"/>
                  </a:lnTo>
                  <a:lnTo>
                    <a:pt x="451" y="696"/>
                  </a:lnTo>
                  <a:lnTo>
                    <a:pt x="385" y="377"/>
                  </a:lnTo>
                  <a:lnTo>
                    <a:pt x="318" y="678"/>
                  </a:lnTo>
                  <a:lnTo>
                    <a:pt x="371" y="367"/>
                  </a:lnTo>
                  <a:lnTo>
                    <a:pt x="213" y="701"/>
                  </a:lnTo>
                  <a:lnTo>
                    <a:pt x="357" y="365"/>
                  </a:lnTo>
                  <a:lnTo>
                    <a:pt x="37" y="547"/>
                  </a:lnTo>
                  <a:lnTo>
                    <a:pt x="348" y="354"/>
                  </a:lnTo>
                  <a:lnTo>
                    <a:pt x="6" y="419"/>
                  </a:lnTo>
                  <a:lnTo>
                    <a:pt x="334" y="342"/>
                  </a:lnTo>
                  <a:lnTo>
                    <a:pt x="0" y="278"/>
                  </a:lnTo>
                  <a:lnTo>
                    <a:pt x="340" y="330"/>
                  </a:lnTo>
                  <a:lnTo>
                    <a:pt x="23" y="163"/>
                  </a:lnTo>
                  <a:lnTo>
                    <a:pt x="336" y="313"/>
                  </a:lnTo>
                  <a:lnTo>
                    <a:pt x="219" y="22"/>
                  </a:lnTo>
                  <a:close/>
                </a:path>
              </a:pathLst>
            </a:custGeom>
            <a:solidFill>
              <a:srgbClr val="808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8" name="Freeform 127"/>
            <p:cNvSpPr>
              <a:spLocks/>
            </p:cNvSpPr>
            <p:nvPr/>
          </p:nvSpPr>
          <p:spPr bwMode="auto">
            <a:xfrm>
              <a:off x="1537" y="1321"/>
              <a:ext cx="312" cy="326"/>
            </a:xfrm>
            <a:custGeom>
              <a:avLst/>
              <a:gdLst>
                <a:gd name="T0" fmla="*/ 161 w 312"/>
                <a:gd name="T1" fmla="*/ 0 h 326"/>
                <a:gd name="T2" fmla="*/ 168 w 312"/>
                <a:gd name="T3" fmla="*/ 131 h 326"/>
                <a:gd name="T4" fmla="*/ 208 w 312"/>
                <a:gd name="T5" fmla="*/ 17 h 326"/>
                <a:gd name="T6" fmla="*/ 180 w 312"/>
                <a:gd name="T7" fmla="*/ 134 h 326"/>
                <a:gd name="T8" fmla="*/ 269 w 312"/>
                <a:gd name="T9" fmla="*/ 36 h 326"/>
                <a:gd name="T10" fmla="*/ 188 w 312"/>
                <a:gd name="T11" fmla="*/ 134 h 326"/>
                <a:gd name="T12" fmla="*/ 296 w 312"/>
                <a:gd name="T13" fmla="*/ 100 h 326"/>
                <a:gd name="T14" fmla="*/ 192 w 312"/>
                <a:gd name="T15" fmla="*/ 141 h 326"/>
                <a:gd name="T16" fmla="*/ 312 w 312"/>
                <a:gd name="T17" fmla="*/ 148 h 326"/>
                <a:gd name="T18" fmla="*/ 182 w 312"/>
                <a:gd name="T19" fmla="*/ 152 h 326"/>
                <a:gd name="T20" fmla="*/ 299 w 312"/>
                <a:gd name="T21" fmla="*/ 189 h 326"/>
                <a:gd name="T22" fmla="*/ 189 w 312"/>
                <a:gd name="T23" fmla="*/ 160 h 326"/>
                <a:gd name="T24" fmla="*/ 271 w 312"/>
                <a:gd name="T25" fmla="*/ 267 h 326"/>
                <a:gd name="T26" fmla="*/ 180 w 312"/>
                <a:gd name="T27" fmla="*/ 167 h 326"/>
                <a:gd name="T28" fmla="*/ 209 w 312"/>
                <a:gd name="T29" fmla="*/ 279 h 326"/>
                <a:gd name="T30" fmla="*/ 169 w 312"/>
                <a:gd name="T31" fmla="*/ 168 h 326"/>
                <a:gd name="T32" fmla="*/ 161 w 312"/>
                <a:gd name="T33" fmla="*/ 326 h 326"/>
                <a:gd name="T34" fmla="*/ 159 w 312"/>
                <a:gd name="T35" fmla="*/ 162 h 326"/>
                <a:gd name="T36" fmla="*/ 111 w 312"/>
                <a:gd name="T37" fmla="*/ 288 h 326"/>
                <a:gd name="T38" fmla="*/ 154 w 312"/>
                <a:gd name="T39" fmla="*/ 162 h 326"/>
                <a:gd name="T40" fmla="*/ 53 w 312"/>
                <a:gd name="T41" fmla="*/ 271 h 326"/>
                <a:gd name="T42" fmla="*/ 140 w 312"/>
                <a:gd name="T43" fmla="*/ 160 h 326"/>
                <a:gd name="T44" fmla="*/ 23 w 312"/>
                <a:gd name="T45" fmla="*/ 195 h 326"/>
                <a:gd name="T46" fmla="*/ 143 w 312"/>
                <a:gd name="T47" fmla="*/ 149 h 326"/>
                <a:gd name="T48" fmla="*/ 0 w 312"/>
                <a:gd name="T49" fmla="*/ 148 h 326"/>
                <a:gd name="T50" fmla="*/ 143 w 312"/>
                <a:gd name="T51" fmla="*/ 142 h 326"/>
                <a:gd name="T52" fmla="*/ 30 w 312"/>
                <a:gd name="T53" fmla="*/ 104 h 326"/>
                <a:gd name="T54" fmla="*/ 141 w 312"/>
                <a:gd name="T55" fmla="*/ 137 h 326"/>
                <a:gd name="T56" fmla="*/ 66 w 312"/>
                <a:gd name="T57" fmla="*/ 47 h 326"/>
                <a:gd name="T58" fmla="*/ 151 w 312"/>
                <a:gd name="T59" fmla="*/ 137 h 326"/>
                <a:gd name="T60" fmla="*/ 112 w 312"/>
                <a:gd name="T61" fmla="*/ 9 h 326"/>
                <a:gd name="T62" fmla="*/ 157 w 312"/>
                <a:gd name="T63" fmla="*/ 129 h 326"/>
                <a:gd name="T64" fmla="*/ 161 w 312"/>
                <a:gd name="T65" fmla="*/ 0 h 32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312"/>
                <a:gd name="T100" fmla="*/ 0 h 326"/>
                <a:gd name="T101" fmla="*/ 312 w 312"/>
                <a:gd name="T102" fmla="*/ 326 h 32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312" h="326">
                  <a:moveTo>
                    <a:pt x="161" y="0"/>
                  </a:moveTo>
                  <a:lnTo>
                    <a:pt x="168" y="131"/>
                  </a:lnTo>
                  <a:lnTo>
                    <a:pt x="208" y="17"/>
                  </a:lnTo>
                  <a:lnTo>
                    <a:pt x="180" y="134"/>
                  </a:lnTo>
                  <a:lnTo>
                    <a:pt x="269" y="36"/>
                  </a:lnTo>
                  <a:lnTo>
                    <a:pt x="188" y="134"/>
                  </a:lnTo>
                  <a:lnTo>
                    <a:pt x="296" y="100"/>
                  </a:lnTo>
                  <a:lnTo>
                    <a:pt x="192" y="141"/>
                  </a:lnTo>
                  <a:lnTo>
                    <a:pt x="312" y="148"/>
                  </a:lnTo>
                  <a:lnTo>
                    <a:pt x="182" y="152"/>
                  </a:lnTo>
                  <a:lnTo>
                    <a:pt x="299" y="189"/>
                  </a:lnTo>
                  <a:lnTo>
                    <a:pt x="189" y="160"/>
                  </a:lnTo>
                  <a:lnTo>
                    <a:pt x="271" y="267"/>
                  </a:lnTo>
                  <a:lnTo>
                    <a:pt x="180" y="167"/>
                  </a:lnTo>
                  <a:lnTo>
                    <a:pt x="209" y="279"/>
                  </a:lnTo>
                  <a:lnTo>
                    <a:pt x="169" y="168"/>
                  </a:lnTo>
                  <a:lnTo>
                    <a:pt x="161" y="326"/>
                  </a:lnTo>
                  <a:lnTo>
                    <a:pt x="159" y="162"/>
                  </a:lnTo>
                  <a:lnTo>
                    <a:pt x="111" y="288"/>
                  </a:lnTo>
                  <a:lnTo>
                    <a:pt x="154" y="162"/>
                  </a:lnTo>
                  <a:lnTo>
                    <a:pt x="53" y="271"/>
                  </a:lnTo>
                  <a:lnTo>
                    <a:pt x="140" y="160"/>
                  </a:lnTo>
                  <a:lnTo>
                    <a:pt x="23" y="195"/>
                  </a:lnTo>
                  <a:lnTo>
                    <a:pt x="143" y="149"/>
                  </a:lnTo>
                  <a:lnTo>
                    <a:pt x="0" y="148"/>
                  </a:lnTo>
                  <a:lnTo>
                    <a:pt x="143" y="142"/>
                  </a:lnTo>
                  <a:lnTo>
                    <a:pt x="30" y="104"/>
                  </a:lnTo>
                  <a:lnTo>
                    <a:pt x="141" y="137"/>
                  </a:lnTo>
                  <a:lnTo>
                    <a:pt x="66" y="47"/>
                  </a:lnTo>
                  <a:lnTo>
                    <a:pt x="151" y="137"/>
                  </a:lnTo>
                  <a:lnTo>
                    <a:pt x="112" y="9"/>
                  </a:lnTo>
                  <a:lnTo>
                    <a:pt x="157" y="129"/>
                  </a:lnTo>
                  <a:lnTo>
                    <a:pt x="161" y="0"/>
                  </a:lnTo>
                  <a:close/>
                </a:path>
              </a:pathLst>
            </a:custGeom>
            <a:solidFill>
              <a:srgbClr val="C0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27" name="WordArt 128"/>
          <p:cNvSpPr>
            <a:spLocks noChangeArrowheads="1" noChangeShapeType="1" noTextEdit="1"/>
          </p:cNvSpPr>
          <p:nvPr/>
        </p:nvSpPr>
        <p:spPr bwMode="auto">
          <a:xfrm>
            <a:off x="1619250" y="188913"/>
            <a:ext cx="5876925" cy="5619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19050">
                  <a:solidFill>
                    <a:srgbClr val="66FF66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/>
                <a:cs typeface="Times New Roman"/>
              </a:rPr>
              <a:t>BÀI HỌC ĐẾN ĐÂY LÀ KẾT THÚC!</a:t>
            </a:r>
          </a:p>
        </p:txBody>
      </p:sp>
      <p:sp>
        <p:nvSpPr>
          <p:cNvPr id="128" name="Text Box 129"/>
          <p:cNvSpPr txBox="1">
            <a:spLocks noChangeArrowheads="1"/>
          </p:cNvSpPr>
          <p:nvPr/>
        </p:nvSpPr>
        <p:spPr bwMode="auto">
          <a:xfrm>
            <a:off x="0" y="3557588"/>
            <a:ext cx="9144000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3200" b="1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Kính</a:t>
            </a:r>
            <a:r>
              <a:rPr lang="en-US" sz="3200" b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chúc</a:t>
            </a:r>
            <a:r>
              <a:rPr lang="en-US" sz="3200" b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quý</a:t>
            </a:r>
            <a:r>
              <a:rPr lang="en-US" sz="3200" b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thầy</a:t>
            </a:r>
            <a:r>
              <a:rPr lang="en-US" sz="3200" b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cô</a:t>
            </a:r>
            <a:r>
              <a:rPr lang="en-US" sz="3200" b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giáo</a:t>
            </a:r>
            <a:r>
              <a:rPr lang="en-US" sz="3200" b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mạnh</a:t>
            </a:r>
            <a:r>
              <a:rPr lang="en-US" sz="3200" b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khỏe</a:t>
            </a:r>
            <a:r>
              <a:rPr lang="en-US" sz="3200" b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!</a:t>
            </a:r>
          </a:p>
          <a:p>
            <a:pPr algn="ctr">
              <a:spcBef>
                <a:spcPct val="50000"/>
              </a:spcBef>
            </a:pPr>
            <a:r>
              <a:rPr lang="en-US" sz="3200" b="1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Chúc</a:t>
            </a:r>
            <a:r>
              <a:rPr lang="en-US" sz="3200" b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toàn</a:t>
            </a:r>
            <a:r>
              <a:rPr lang="en-US" sz="3200" b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3200" b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200" b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em</a:t>
            </a:r>
            <a:r>
              <a:rPr lang="en-US" sz="3200" b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chăm</a:t>
            </a:r>
            <a:r>
              <a:rPr lang="en-US" sz="3200" b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ngoan</a:t>
            </a:r>
            <a:r>
              <a:rPr lang="en-US" sz="3200" b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3200" b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giỏi</a:t>
            </a:r>
            <a:r>
              <a:rPr lang="en-US" sz="3200" b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!</a:t>
            </a:r>
          </a:p>
        </p:txBody>
      </p:sp>
      <p:pic>
        <p:nvPicPr>
          <p:cNvPr id="129" name="Mot thoi de nho.mp3">
            <a:hlinkClick r:id="" action="ppaction://media"/>
          </p:cNvPr>
          <p:cNvPicPr>
            <a:picLocks noRot="1" noChangeAspect="1"/>
          </p:cNvPicPr>
          <p:nvPr>
            <a:audioFile r:link="rId1"/>
          </p:nvPr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10513" y="115888"/>
            <a:ext cx="633412" cy="576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643487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14543" fill="hold"/>
                                        <p:tgtEl>
                                          <p:spTgt spid="12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214543"/>
                            </p:stCondLst>
                            <p:childTnLst>
                              <p:par>
                                <p:cTn id="8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2000" fill="hold"/>
                                        <p:tgtEl>
                                          <p:spTgt spid="1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2000" fill="hold"/>
                                        <p:tgtEl>
                                          <p:spTgt spid="1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16543"/>
                            </p:stCondLst>
                            <p:childTnLst>
                              <p:par>
                                <p:cTn id="13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2000" fill="hold"/>
                                        <p:tgtEl>
                                          <p:spTgt spid="1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2000" fill="hold"/>
                                        <p:tgtEl>
                                          <p:spTgt spid="1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18543"/>
                            </p:stCondLst>
                            <p:childTnLst>
                              <p:par>
                                <p:cTn id="18" presetID="42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1.32948E-6 L 0 0.28208 " pathEditMode="relative" rAng="0" ptsTypes="AA">
                                      <p:cBhvr>
                                        <p:cTn id="19" dur="2000" fill="hold"/>
                                        <p:tgtEl>
                                          <p:spTgt spid="12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4104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20543"/>
                            </p:stCondLst>
                            <p:childTnLst>
                              <p:par>
                                <p:cTn id="21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221043"/>
                            </p:stCondLst>
                            <p:childTnLst>
                              <p:par>
                                <p:cTn id="70" presetID="26" presetClass="emph" presetSubtype="0" repeatCount="indefinite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1" dur="500" tmFilter="0, 0; .2, .5; .8, .5; 1, 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2" dur="250" autoRev="1" fill="hold"/>
                                        <p:tgtEl>
                                          <p:spTgt spid="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73" presetID="2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4" dur="500" tmFilter="0, 0; .2, .5; .8, .5; 1, 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5" dur="250" autoRev="1" fill="hold"/>
                                        <p:tgtEl>
                                          <p:spTgt spid="7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76" presetID="2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7" dur="500" tmFilter="0, 0; .2, .5; .8, .5; 1, 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8" dur="250" autoRev="1" fill="hold"/>
                                        <p:tgtEl>
                                          <p:spTgt spid="3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79" presetID="2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0" dur="500" tmFilter="0, 0; .2, .5; .8, .5; 1, 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1" dur="250" autoRev="1" fill="hold"/>
                                        <p:tgtEl>
                                          <p:spTgt spid="3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82" presetID="2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3" dur="500" tmFilter="0, 0; .2, .5; .8, .5; 1, 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4" dur="250" autoRev="1" fill="hold"/>
                                        <p:tgtEl>
                                          <p:spTgt spid="6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85" presetID="2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6" dur="500" tmFilter="0, 0; .2, .5; .8, .5; 1, 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7" dur="250" autoRev="1" fill="hold"/>
                                        <p:tgtEl>
                                          <p:spTgt spid="6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88" presetID="2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9" dur="500" tmFilter="0, 0; .2, .5; .8, .5; 1, 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90" dur="250" autoRev="1" fill="hold"/>
                                        <p:tgtEl>
                                          <p:spTgt spid="68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91" presetID="2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2" dur="500" tmFilter="0, 0; .2, .5; .8, .5; 1, 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93" dur="250" autoRev="1" fill="hold"/>
                                        <p:tgtEl>
                                          <p:spTgt spid="6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94" presetID="2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5" dur="500" tmFilter="0, 0; .2, .5; .8, .5; 1, 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96" dur="250" autoRev="1" fill="hold"/>
                                        <p:tgtEl>
                                          <p:spTgt spid="7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97" presetID="2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8" dur="500" tmFilter="0, 0; .2, .5; .8, .5; 1, 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99" dur="250" autoRev="1" fill="hold"/>
                                        <p:tgtEl>
                                          <p:spTgt spid="7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00" presetID="2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1" dur="500" tmFilter="0, 0; .2, .5; .8, .5; 1, 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02" dur="250" autoRev="1" fill="hold"/>
                                        <p:tgtEl>
                                          <p:spTgt spid="7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03" presetID="2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4" dur="500" tmFilter="0, 0; .2, .5; .8, .5; 1, 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05" dur="250" autoRev="1" fill="hold"/>
                                        <p:tgtEl>
                                          <p:spTgt spid="10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100000">
                <p:cTn id="10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29"/>
                </p:tgtEl>
              </p:cMediaNode>
            </p:audio>
          </p:childTnLst>
        </p:cTn>
      </p:par>
    </p:tnLst>
    <p:bldLst>
      <p:bldP spid="127" grpId="0" animBg="1"/>
      <p:bldP spid="128" grpId="0"/>
      <p:bldP spid="128" grpId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289457" y="228600"/>
            <a:ext cx="9387943" cy="990600"/>
            <a:chOff x="339436" y="533400"/>
            <a:chExt cx="9387943" cy="990600"/>
          </a:xfrm>
        </p:grpSpPr>
        <p:sp>
          <p:nvSpPr>
            <p:cNvPr id="26" name="Rounded Rectangle 25"/>
            <p:cNvSpPr/>
            <p:nvPr/>
          </p:nvSpPr>
          <p:spPr>
            <a:xfrm>
              <a:off x="339436" y="533400"/>
              <a:ext cx="8586355" cy="990600"/>
            </a:xfrm>
            <a:prstGeom prst="roundRect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619991" y="667434"/>
              <a:ext cx="9107388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600" b="1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Vậy</a:t>
              </a:r>
              <a:r>
                <a:rPr lang="en-US" sz="3600" b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600" b="1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các</a:t>
              </a:r>
              <a:r>
                <a:rPr lang="en-US" sz="3600" b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600" b="1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sz="3600" b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600" b="1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nào</a:t>
              </a:r>
              <a:r>
                <a:rPr lang="en-US" sz="3600" b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600" b="1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được</a:t>
              </a:r>
              <a:r>
                <a:rPr lang="en-US" sz="3600" b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600" b="1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gọi</a:t>
              </a:r>
              <a:r>
                <a:rPr lang="en-US" sz="3600" b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600" b="1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chung</a:t>
              </a:r>
              <a:r>
                <a:rPr lang="en-US" sz="3600" b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600" b="1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là</a:t>
              </a:r>
              <a:r>
                <a:rPr lang="en-US" sz="3600" b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600" b="1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sz="3600" b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600" b="1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thực</a:t>
              </a:r>
              <a:r>
                <a:rPr lang="en-US" sz="3600" b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?</a:t>
              </a:r>
              <a:endParaRPr lang="en-US" sz="36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3" name="Group 2"/>
          <p:cNvGrpSpPr/>
          <p:nvPr/>
        </p:nvGrpSpPr>
        <p:grpSpPr>
          <a:xfrm>
            <a:off x="213012" y="1406237"/>
            <a:ext cx="8930987" cy="1510656"/>
            <a:chOff x="304800" y="3670944"/>
            <a:chExt cx="8839200" cy="1510656"/>
          </a:xfrm>
        </p:grpSpPr>
        <p:sp>
          <p:nvSpPr>
            <p:cNvPr id="8" name="Rounded Rectangle 7"/>
            <p:cNvSpPr/>
            <p:nvPr/>
          </p:nvSpPr>
          <p:spPr>
            <a:xfrm>
              <a:off x="339436" y="3670944"/>
              <a:ext cx="8652164" cy="1510656"/>
            </a:xfrm>
            <a:prstGeom prst="roundRect">
              <a:avLst/>
            </a:prstGeom>
            <a:solidFill>
              <a:srgbClr val="92D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304800" y="3732340"/>
              <a:ext cx="8839200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600" b="1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Kể</a:t>
              </a:r>
              <a:r>
                <a:rPr lang="en-US" sz="3600" b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600" b="1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tên</a:t>
              </a:r>
              <a:r>
                <a:rPr lang="en-US" sz="3600" b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600" b="1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các</a:t>
              </a:r>
              <a:r>
                <a:rPr lang="en-US" sz="3600" b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600" b="1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tập</a:t>
              </a:r>
              <a:r>
                <a:rPr lang="en-US" sz="3600" b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600" b="1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hợp</a:t>
              </a:r>
              <a:r>
                <a:rPr lang="en-US" sz="3600" b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600" b="1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đã</a:t>
              </a:r>
              <a:r>
                <a:rPr lang="en-US" sz="3600" b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600" b="1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học</a:t>
              </a:r>
              <a:r>
                <a:rPr lang="en-US" sz="3600" b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600" b="1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và</a:t>
              </a:r>
              <a:r>
                <a:rPr lang="en-US" sz="3600" b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600" b="1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nêu</a:t>
              </a:r>
              <a:r>
                <a:rPr lang="en-US" sz="3600" b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600" b="1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kí</a:t>
              </a:r>
              <a:r>
                <a:rPr lang="en-US" sz="3600" b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600" b="1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hiệu</a:t>
              </a:r>
              <a:r>
                <a:rPr lang="en-US" sz="3600" b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600" b="1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các</a:t>
              </a:r>
              <a:r>
                <a:rPr lang="en-US" sz="3600" b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600" b="1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tập</a:t>
              </a:r>
              <a:r>
                <a:rPr lang="en-US" sz="3600" b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600" b="1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hợp</a:t>
              </a:r>
              <a:r>
                <a:rPr lang="en-US" sz="3600" b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600" b="1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đó</a:t>
              </a:r>
              <a:r>
                <a:rPr lang="en-US" sz="3600" b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?</a:t>
              </a:r>
              <a:endParaRPr lang="en-US" sz="36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11" name="TextBox 10"/>
          <p:cNvSpPr txBox="1"/>
          <p:nvPr/>
        </p:nvSpPr>
        <p:spPr>
          <a:xfrm>
            <a:off x="105885" y="1113849"/>
            <a:ext cx="922614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ữu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ô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ọi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ung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ực</a:t>
            </a:r>
            <a:endParaRPr lang="en-US" sz="32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224639" y="3082637"/>
            <a:ext cx="7081161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hiên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í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iệu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:  N</a:t>
            </a:r>
          </a:p>
          <a:p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ập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í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iệu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Z</a:t>
            </a:r>
          </a:p>
          <a:p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ữu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í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iệu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Q</a:t>
            </a:r>
          </a:p>
          <a:p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ô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í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iệu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I</a:t>
            </a:r>
          </a:p>
          <a:p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í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iệu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endParaRPr lang="en-US" sz="32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248008" y="2168492"/>
            <a:ext cx="972935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í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iệu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R</a:t>
            </a:r>
            <a:endParaRPr lang="en-US" sz="32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489488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xit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xit" presetSubtype="21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2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16" presetClass="exit" presetSubtype="21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2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1" grpId="2"/>
      <p:bldP spid="13" grpId="0"/>
      <p:bldP spid="12" grpId="0"/>
      <p:bldP spid="12" grpId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1524000" y="2590800"/>
            <a:ext cx="6057900" cy="3581400"/>
            <a:chOff x="1131887" y="2256239"/>
            <a:chExt cx="6057900" cy="3581400"/>
          </a:xfrm>
        </p:grpSpPr>
        <p:grpSp>
          <p:nvGrpSpPr>
            <p:cNvPr id="12" name="Group 11"/>
            <p:cNvGrpSpPr/>
            <p:nvPr/>
          </p:nvGrpSpPr>
          <p:grpSpPr>
            <a:xfrm>
              <a:off x="1131887" y="2256239"/>
              <a:ext cx="6057900" cy="3581400"/>
              <a:chOff x="1143000" y="1905000"/>
              <a:chExt cx="7467600" cy="4114800"/>
            </a:xfrm>
          </p:grpSpPr>
          <p:sp>
            <p:nvSpPr>
              <p:cNvPr id="10242" name="Oval 4"/>
              <p:cNvSpPr>
                <a:spLocks noChangeArrowheads="1"/>
              </p:cNvSpPr>
              <p:nvPr/>
            </p:nvSpPr>
            <p:spPr bwMode="auto">
              <a:xfrm>
                <a:off x="1143000" y="1905000"/>
                <a:ext cx="7467600" cy="4114800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latin typeface="Times New Roman" pitchFamily="18" charset="0"/>
                </a:endParaRPr>
              </a:p>
            </p:txBody>
          </p:sp>
          <p:sp>
            <p:nvSpPr>
              <p:cNvPr id="10243" name="Oval 5"/>
              <p:cNvSpPr>
                <a:spLocks noChangeArrowheads="1"/>
              </p:cNvSpPr>
              <p:nvPr/>
            </p:nvSpPr>
            <p:spPr bwMode="auto">
              <a:xfrm>
                <a:off x="1524000" y="2895600"/>
                <a:ext cx="4343400" cy="1981200"/>
              </a:xfrm>
              <a:prstGeom prst="ellipse">
                <a:avLst/>
              </a:prstGeom>
              <a:solidFill>
                <a:srgbClr val="FF99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latin typeface="Times New Roman" pitchFamily="18" charset="0"/>
                </a:endParaRPr>
              </a:p>
            </p:txBody>
          </p:sp>
          <p:sp>
            <p:nvSpPr>
              <p:cNvPr id="10244" name="Oval 6"/>
              <p:cNvSpPr>
                <a:spLocks noChangeArrowheads="1"/>
              </p:cNvSpPr>
              <p:nvPr/>
            </p:nvSpPr>
            <p:spPr bwMode="auto">
              <a:xfrm>
                <a:off x="1752600" y="3124200"/>
                <a:ext cx="3200400" cy="1447800"/>
              </a:xfrm>
              <a:prstGeom prst="ellipse">
                <a:avLst/>
              </a:prstGeom>
              <a:solidFill>
                <a:srgbClr val="FF00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latin typeface="Times New Roman" pitchFamily="18" charset="0"/>
                </a:endParaRPr>
              </a:p>
            </p:txBody>
          </p:sp>
          <p:sp>
            <p:nvSpPr>
              <p:cNvPr id="10245" name="Oval 7"/>
              <p:cNvSpPr>
                <a:spLocks noChangeArrowheads="1"/>
              </p:cNvSpPr>
              <p:nvPr/>
            </p:nvSpPr>
            <p:spPr bwMode="auto">
              <a:xfrm>
                <a:off x="2057400" y="3352800"/>
                <a:ext cx="2057400" cy="990600"/>
              </a:xfrm>
              <a:prstGeom prst="ellipse">
                <a:avLst/>
              </a:prstGeom>
              <a:solidFill>
                <a:srgbClr val="CCFF99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en-US">
                  <a:latin typeface="Times New Roman" pitchFamily="18" charset="0"/>
                </a:endParaRPr>
              </a:p>
            </p:txBody>
          </p:sp>
          <p:sp>
            <p:nvSpPr>
              <p:cNvPr id="10246" name="Text Box 8"/>
              <p:cNvSpPr txBox="1">
                <a:spLocks noChangeArrowheads="1"/>
              </p:cNvSpPr>
              <p:nvPr/>
            </p:nvSpPr>
            <p:spPr bwMode="auto">
              <a:xfrm>
                <a:off x="2557463" y="3532188"/>
                <a:ext cx="457200" cy="57943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.VnTime" pitchFamily="34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.VnTime" pitchFamily="34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.VnTime" pitchFamily="34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.VnTime" pitchFamily="34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.VnTime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.VnTime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.VnTime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.VnTime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.VnTime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dirty="0">
                    <a:solidFill>
                      <a:srgbClr val="FF0066"/>
                    </a:solidFill>
                    <a:latin typeface="Times New Roman" pitchFamily="18" charset="0"/>
                  </a:rPr>
                  <a:t>N</a:t>
                </a:r>
              </a:p>
            </p:txBody>
          </p:sp>
          <p:sp>
            <p:nvSpPr>
              <p:cNvPr id="10247" name="Text Box 9"/>
              <p:cNvSpPr txBox="1">
                <a:spLocks noChangeArrowheads="1"/>
              </p:cNvSpPr>
              <p:nvPr/>
            </p:nvSpPr>
            <p:spPr bwMode="auto">
              <a:xfrm>
                <a:off x="4267200" y="3505200"/>
                <a:ext cx="609600" cy="57943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.VnTime" pitchFamily="34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.VnTime" pitchFamily="34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.VnTime" pitchFamily="34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.VnTime" pitchFamily="34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.VnTime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.VnTime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.VnTime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.VnTime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.VnTime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dirty="0">
                    <a:solidFill>
                      <a:srgbClr val="FFFF00"/>
                    </a:solidFill>
                    <a:latin typeface="Times New Roman" pitchFamily="18" charset="0"/>
                  </a:rPr>
                  <a:t>Z</a:t>
                </a:r>
              </a:p>
            </p:txBody>
          </p:sp>
          <p:sp>
            <p:nvSpPr>
              <p:cNvPr id="10248" name="Text Box 10"/>
              <p:cNvSpPr txBox="1">
                <a:spLocks noChangeArrowheads="1"/>
              </p:cNvSpPr>
              <p:nvPr/>
            </p:nvSpPr>
            <p:spPr bwMode="auto">
              <a:xfrm>
                <a:off x="5257800" y="3505200"/>
                <a:ext cx="533400" cy="57943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.VnTime" pitchFamily="34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.VnTime" pitchFamily="34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.VnTime" pitchFamily="34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.VnTime" pitchFamily="34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.VnTime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.VnTime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.VnTime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.VnTime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.VnTime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dirty="0">
                    <a:solidFill>
                      <a:srgbClr val="0000FF"/>
                    </a:solidFill>
                    <a:latin typeface="Times New Roman" pitchFamily="18" charset="0"/>
                  </a:rPr>
                  <a:t>Q</a:t>
                </a:r>
              </a:p>
            </p:txBody>
          </p:sp>
          <p:sp>
            <p:nvSpPr>
              <p:cNvPr id="10252" name="Oval 7"/>
              <p:cNvSpPr>
                <a:spLocks noChangeArrowheads="1"/>
              </p:cNvSpPr>
              <p:nvPr/>
            </p:nvSpPr>
            <p:spPr bwMode="auto">
              <a:xfrm>
                <a:off x="6172200" y="3352800"/>
                <a:ext cx="2057400" cy="1143000"/>
              </a:xfrm>
              <a:prstGeom prst="ellipse">
                <a:avLst/>
              </a:prstGeom>
              <a:solidFill>
                <a:srgbClr val="66FF33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r>
                  <a:rPr lang="en-US">
                    <a:latin typeface="Times New Roman" pitchFamily="18" charset="0"/>
                  </a:rPr>
                  <a:t>I</a:t>
                </a:r>
              </a:p>
            </p:txBody>
          </p:sp>
        </p:grpSp>
        <p:sp>
          <p:nvSpPr>
            <p:cNvPr id="10249" name="Text Box 11"/>
            <p:cNvSpPr txBox="1">
              <a:spLocks noChangeArrowheads="1"/>
            </p:cNvSpPr>
            <p:nvPr/>
          </p:nvSpPr>
          <p:spPr bwMode="auto">
            <a:xfrm>
              <a:off x="4431036" y="4953000"/>
              <a:ext cx="533400" cy="5794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dirty="0">
                  <a:solidFill>
                    <a:srgbClr val="FF0066"/>
                  </a:solidFill>
                  <a:latin typeface="Times New Roman" pitchFamily="18" charset="0"/>
                </a:rPr>
                <a:t>R</a:t>
              </a:r>
            </a:p>
          </p:txBody>
        </p:sp>
      </p:grpSp>
      <p:sp>
        <p:nvSpPr>
          <p:cNvPr id="10251" name="WordArt 4"/>
          <p:cNvSpPr>
            <a:spLocks noChangeArrowheads="1" noChangeShapeType="1" noTextEdit="1"/>
          </p:cNvSpPr>
          <p:nvPr/>
        </p:nvSpPr>
        <p:spPr bwMode="auto">
          <a:xfrm>
            <a:off x="2504072" y="1"/>
            <a:ext cx="4125328" cy="609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b="1" kern="10" dirty="0">
                <a:ln w="9525">
                  <a:solidFill>
                    <a:srgbClr val="FF00FF"/>
                  </a:solidFill>
                  <a:round/>
                  <a:headEnd/>
                  <a:tailEnd/>
                </a:ln>
                <a:solidFill>
                  <a:srgbClr val="339966"/>
                </a:solidFill>
                <a:latin typeface="Times New Roman"/>
                <a:cs typeface="Times New Roman"/>
              </a:rPr>
              <a:t>SỐ THỰC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657600" y="6248400"/>
            <a:ext cx="197773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Sơ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đồ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ven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990600" y="708299"/>
            <a:ext cx="739273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, Z, Q,I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con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R</a:t>
            </a:r>
            <a:endParaRPr lang="en-US" sz="32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914400" y="1295400"/>
            <a:ext cx="7772400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Vậy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tất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cả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này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quan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hệ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như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thế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R?</a:t>
            </a:r>
          </a:p>
        </p:txBody>
      </p:sp>
    </p:spTree>
    <p:extLst>
      <p:ext uri="{BB962C8B-B14F-4D97-AF65-F5344CB8AC3E}">
        <p14:creationId xmlns:p14="http://schemas.microsoft.com/office/powerpoint/2010/main" val="17298598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1371600" y="482025"/>
            <a:ext cx="6781800" cy="584775"/>
            <a:chOff x="0" y="2057400"/>
            <a:chExt cx="5334000" cy="584775"/>
          </a:xfrm>
        </p:grpSpPr>
        <p:sp>
          <p:nvSpPr>
            <p:cNvPr id="3" name="TextBox 2"/>
            <p:cNvSpPr txBox="1"/>
            <p:nvPr/>
          </p:nvSpPr>
          <p:spPr>
            <a:xfrm>
              <a:off x="0" y="2057400"/>
              <a:ext cx="1676400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b="1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Cách</a:t>
              </a:r>
              <a:r>
                <a:rPr lang="en-US" sz="3200" b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b="1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viết</a:t>
              </a:r>
              <a:r>
                <a:rPr lang="en-US" sz="3200" b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endParaRPr lang="en-US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4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3956868"/>
                </p:ext>
              </p:extLst>
            </p:nvPr>
          </p:nvGraphicFramePr>
          <p:xfrm>
            <a:off x="1524001" y="2098965"/>
            <a:ext cx="660400" cy="4682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979" name="Equation" r:id="rId3" imgW="368280" imgH="177480" progId="Equation.DSMT4">
                    <p:embed/>
                  </p:oleObj>
                </mc:Choice>
                <mc:Fallback>
                  <p:oleObj name="Equation" r:id="rId3" imgW="36828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524001" y="2098965"/>
                          <a:ext cx="660400" cy="46822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" name="TextBox 5"/>
            <p:cNvSpPr txBox="1"/>
            <p:nvPr/>
          </p:nvSpPr>
          <p:spPr>
            <a:xfrm>
              <a:off x="2362200" y="2057400"/>
              <a:ext cx="2971800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b="1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cho</a:t>
              </a:r>
              <a:r>
                <a:rPr lang="en-US" sz="3200" b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ta </a:t>
              </a:r>
              <a:r>
                <a:rPr lang="en-US" sz="3200" b="1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biết</a:t>
              </a:r>
              <a:r>
                <a:rPr lang="en-US" sz="3200" b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b="1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điều</a:t>
              </a:r>
              <a:r>
                <a:rPr lang="en-US" sz="3200" b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b="1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gì</a:t>
              </a:r>
              <a:r>
                <a:rPr lang="en-US" sz="3200" b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?</a:t>
              </a:r>
              <a:endParaRPr lang="en-US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10" name="TextBox 9"/>
          <p:cNvSpPr txBox="1"/>
          <p:nvPr/>
        </p:nvSpPr>
        <p:spPr>
          <a:xfrm>
            <a:off x="512618" y="1264200"/>
            <a:ext cx="8305799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ả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ời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         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ta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x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ực</a:t>
            </a:r>
            <a:endParaRPr lang="en-US" sz="32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4104542"/>
              </p:ext>
            </p:extLst>
          </p:nvPr>
        </p:nvGraphicFramePr>
        <p:xfrm>
          <a:off x="2471947" y="1905619"/>
          <a:ext cx="902726" cy="4357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80" name="Equation" r:id="rId5" imgW="368280" imgH="177480" progId="Equation.DSMT4">
                  <p:embed/>
                </p:oleObj>
              </mc:Choice>
              <mc:Fallback>
                <p:oleObj name="Equation" r:id="rId5" imgW="3682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71947" y="1905619"/>
                        <a:ext cx="902726" cy="4357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9968" name="Picture 105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6600" y="2971799"/>
            <a:ext cx="3086099" cy="27431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1541036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29"/>
          <p:cNvSpPr txBox="1">
            <a:spLocks noChangeArrowheads="1"/>
          </p:cNvSpPr>
          <p:nvPr/>
        </p:nvSpPr>
        <p:spPr bwMode="auto">
          <a:xfrm>
            <a:off x="457200" y="2362200"/>
            <a:ext cx="8382000" cy="13234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3 </a:t>
            </a:r>
            <a:r>
              <a:rPr lang="en-US" sz="3200" dirty="0">
                <a:latin typeface="Times New Roman" pitchFamily="18" charset="0"/>
                <a:cs typeface="Times New Roman" pitchFamily="18" charset="0"/>
                <a:sym typeface="Webdings" pitchFamily="18" charset="2"/>
              </a:rPr>
              <a:t> Q ;      3 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  <a:sym typeface="Webdings" pitchFamily="18" charset="2"/>
              </a:rPr>
              <a:t>R                 3 </a:t>
            </a:r>
            <a:r>
              <a:rPr lang="en-US" sz="3200" dirty="0">
                <a:latin typeface="Times New Roman" pitchFamily="18" charset="0"/>
                <a:cs typeface="Times New Roman" pitchFamily="18" charset="0"/>
                <a:sym typeface="Webdings" pitchFamily="18" charset="2"/>
              </a:rPr>
              <a:t> I ;         </a:t>
            </a:r>
            <a:endParaRPr lang="en-US" sz="3200" dirty="0" smtClean="0">
              <a:latin typeface="Times New Roman" pitchFamily="18" charset="0"/>
              <a:cs typeface="Times New Roman" pitchFamily="18" charset="0"/>
              <a:sym typeface="Webdings" pitchFamily="18" charset="2"/>
            </a:endParaRPr>
          </a:p>
          <a:p>
            <a:pPr>
              <a:spcBef>
                <a:spcPct val="50000"/>
              </a:spcBef>
            </a:pPr>
            <a:r>
              <a:rPr lang="en-US" sz="3200" dirty="0" smtClean="0">
                <a:latin typeface="Times New Roman" pitchFamily="18" charset="0"/>
                <a:cs typeface="Times New Roman" pitchFamily="18" charset="0"/>
                <a:sym typeface="Webdings" pitchFamily="18" charset="2"/>
              </a:rPr>
              <a:t> -2,53 </a:t>
            </a:r>
            <a:r>
              <a:rPr lang="en-US" sz="3200" dirty="0">
                <a:latin typeface="Times New Roman" pitchFamily="18" charset="0"/>
                <a:cs typeface="Times New Roman" pitchFamily="18" charset="0"/>
                <a:sym typeface="Webdings" pitchFamily="18" charset="2"/>
              </a:rPr>
              <a:t> Q</a:t>
            </a:r>
          </a:p>
        </p:txBody>
      </p:sp>
      <p:sp>
        <p:nvSpPr>
          <p:cNvPr id="5" name="Text Box 31"/>
          <p:cNvSpPr txBox="1">
            <a:spLocks noChangeArrowheads="1"/>
          </p:cNvSpPr>
          <p:nvPr/>
        </p:nvSpPr>
        <p:spPr bwMode="auto">
          <a:xfrm>
            <a:off x="2490355" y="3100864"/>
            <a:ext cx="75438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0,2(35) </a:t>
            </a:r>
            <a:r>
              <a:rPr lang="en-US" sz="3200" dirty="0">
                <a:latin typeface="Times New Roman" pitchFamily="18" charset="0"/>
                <a:cs typeface="Times New Roman" pitchFamily="18" charset="0"/>
                <a:sym typeface="Webdings" pitchFamily="18" charset="2"/>
              </a:rPr>
              <a:t> I ;     I  R ;     </a:t>
            </a:r>
          </a:p>
        </p:txBody>
      </p:sp>
      <p:grpSp>
        <p:nvGrpSpPr>
          <p:cNvPr id="8" name="Group 7"/>
          <p:cNvGrpSpPr/>
          <p:nvPr/>
        </p:nvGrpSpPr>
        <p:grpSpPr>
          <a:xfrm>
            <a:off x="0" y="114089"/>
            <a:ext cx="4267200" cy="523220"/>
            <a:chOff x="685800" y="609600"/>
            <a:chExt cx="4267200" cy="523220"/>
          </a:xfrm>
          <a:noFill/>
        </p:grpSpPr>
        <p:sp>
          <p:nvSpPr>
            <p:cNvPr id="6" name="TextBox 5"/>
            <p:cNvSpPr txBox="1"/>
            <p:nvPr/>
          </p:nvSpPr>
          <p:spPr>
            <a:xfrm>
              <a:off x="838200" y="609600"/>
              <a:ext cx="4114800" cy="523220"/>
            </a:xfrm>
            <a:prstGeom prst="rect">
              <a:avLst/>
            </a:prstGeom>
            <a:grp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sz="2800" b="1" dirty="0" err="1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Bài</a:t>
              </a:r>
              <a:r>
                <a:rPr lang="en-US" sz="2800" b="1" dirty="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87 </a:t>
              </a:r>
              <a:r>
                <a:rPr lang="en-US" sz="2800" b="1" dirty="0" err="1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trang</a:t>
              </a:r>
              <a:r>
                <a:rPr lang="en-US" sz="2800" b="1" dirty="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44 SGK</a:t>
              </a:r>
              <a:endPara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" name="Rectangle 6"/>
            <p:cNvSpPr/>
            <p:nvPr/>
          </p:nvSpPr>
          <p:spPr>
            <a:xfrm>
              <a:off x="685800" y="609600"/>
              <a:ext cx="3581400" cy="52322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9" name="TextBox 8"/>
          <p:cNvSpPr txBox="1"/>
          <p:nvPr/>
        </p:nvSpPr>
        <p:spPr>
          <a:xfrm>
            <a:off x="876300" y="762000"/>
            <a:ext cx="73533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Điền</a:t>
            </a:r>
            <a:r>
              <a:rPr lang="en-US" sz="28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dấu</a:t>
            </a:r>
            <a:r>
              <a:rPr lang="en-US" sz="28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                  </a:t>
            </a:r>
            <a:r>
              <a:rPr lang="en-US" sz="2800" b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hích</a:t>
            </a:r>
            <a:r>
              <a:rPr lang="en-US" sz="28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28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sz="28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ô </a:t>
            </a:r>
            <a:r>
              <a:rPr lang="en-US" sz="2800" b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vuông</a:t>
            </a:r>
            <a:endParaRPr lang="en-US" sz="2800" b="1" dirty="0">
              <a:solidFill>
                <a:srgbClr val="0000CC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1603286"/>
              </p:ext>
            </p:extLst>
          </p:nvPr>
        </p:nvGraphicFramePr>
        <p:xfrm>
          <a:off x="2962131" y="762000"/>
          <a:ext cx="1474787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27" name="Equation" r:id="rId3" imgW="533160" imgH="203040" progId="Equation.DSMT4">
                  <p:embed/>
                </p:oleObj>
              </mc:Choice>
              <mc:Fallback>
                <p:oleObj name="Equation" r:id="rId3" imgW="5331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62131" y="762000"/>
                        <a:ext cx="1474787" cy="561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3429000" y="1371600"/>
            <a:ext cx="1447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8574447"/>
              </p:ext>
            </p:extLst>
          </p:nvPr>
        </p:nvGraphicFramePr>
        <p:xfrm>
          <a:off x="838200" y="2479645"/>
          <a:ext cx="296863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28" name="Equation" r:id="rId5" imgW="126725" imgH="126725" progId="Equation.3">
                  <p:embed/>
                </p:oleObj>
              </mc:Choice>
              <mc:Fallback>
                <p:oleObj name="Equation" r:id="rId5" imgW="126725" imgH="126725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479645"/>
                        <a:ext cx="296863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7747865"/>
              </p:ext>
            </p:extLst>
          </p:nvPr>
        </p:nvGraphicFramePr>
        <p:xfrm>
          <a:off x="2778125" y="2479645"/>
          <a:ext cx="296863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29" name="Equation" r:id="rId7" imgW="126725" imgH="126725" progId="Equation.3">
                  <p:embed/>
                </p:oleObj>
              </mc:Choice>
              <mc:Fallback>
                <p:oleObj name="Equation" r:id="rId7" imgW="126725" imgH="126725" progId="Equation.3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8125" y="2479645"/>
                        <a:ext cx="296863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9287350"/>
              </p:ext>
            </p:extLst>
          </p:nvPr>
        </p:nvGraphicFramePr>
        <p:xfrm>
          <a:off x="5597235" y="2400461"/>
          <a:ext cx="406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30" name="Equation" r:id="rId8" imgW="126835" imgH="152202" progId="Equation.3">
                  <p:embed/>
                </p:oleObj>
              </mc:Choice>
              <mc:Fallback>
                <p:oleObj name="Equation" r:id="rId8" imgW="126835" imgH="152202" progId="Equation.3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7235" y="2400461"/>
                        <a:ext cx="4064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4107406"/>
              </p:ext>
            </p:extLst>
          </p:nvPr>
        </p:nvGraphicFramePr>
        <p:xfrm>
          <a:off x="1608137" y="3195607"/>
          <a:ext cx="296863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31" name="Equation" r:id="rId10" imgW="126725" imgH="126725" progId="Equation.3">
                  <p:embed/>
                </p:oleObj>
              </mc:Choice>
              <mc:Fallback>
                <p:oleObj name="Equation" r:id="rId10" imgW="126725" imgH="126725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8137" y="3195607"/>
                        <a:ext cx="296863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2186527"/>
              </p:ext>
            </p:extLst>
          </p:nvPr>
        </p:nvGraphicFramePr>
        <p:xfrm>
          <a:off x="3805380" y="3128574"/>
          <a:ext cx="406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32" name="Equation" r:id="rId11" imgW="126835" imgH="152202" progId="Equation.3">
                  <p:embed/>
                </p:oleObj>
              </mc:Choice>
              <mc:Fallback>
                <p:oleObj name="Equation" r:id="rId11" imgW="126835" imgH="152202" progId="Equation.3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5380" y="3128574"/>
                        <a:ext cx="4064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0022343"/>
              </p:ext>
            </p:extLst>
          </p:nvPr>
        </p:nvGraphicFramePr>
        <p:xfrm>
          <a:off x="5410200" y="3253594"/>
          <a:ext cx="457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33" name="Equation" r:id="rId12" imgW="152202" imgH="126835" progId="Equation.3">
                  <p:embed/>
                </p:oleObj>
              </mc:Choice>
              <mc:Fallback>
                <p:oleObj name="Equation" r:id="rId12" imgW="152202" imgH="126835" progId="Equation.3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3253594"/>
                        <a:ext cx="457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2700270"/>
              </p:ext>
            </p:extLst>
          </p:nvPr>
        </p:nvGraphicFramePr>
        <p:xfrm>
          <a:off x="1295399" y="4064287"/>
          <a:ext cx="457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34" name="Equation" r:id="rId14" imgW="152202" imgH="126835" progId="Equation.3">
                  <p:embed/>
                </p:oleObj>
              </mc:Choice>
              <mc:Fallback>
                <p:oleObj name="Equation" r:id="rId14" imgW="152202" imgH="12683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399" y="4064287"/>
                        <a:ext cx="457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0606425"/>
              </p:ext>
            </p:extLst>
          </p:nvPr>
        </p:nvGraphicFramePr>
        <p:xfrm>
          <a:off x="2261754" y="4064287"/>
          <a:ext cx="457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35" name="Equation" r:id="rId15" imgW="152202" imgH="126835" progId="Equation.3">
                  <p:embed/>
                </p:oleObj>
              </mc:Choice>
              <mc:Fallback>
                <p:oleObj name="Equation" r:id="rId15" imgW="152202" imgH="12683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1754" y="4064287"/>
                        <a:ext cx="457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4209828"/>
              </p:ext>
            </p:extLst>
          </p:nvPr>
        </p:nvGraphicFramePr>
        <p:xfrm>
          <a:off x="3113808" y="4064287"/>
          <a:ext cx="457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36" name="Equation" r:id="rId16" imgW="152202" imgH="126835" progId="Equation.3">
                  <p:embed/>
                </p:oleObj>
              </mc:Choice>
              <mc:Fallback>
                <p:oleObj name="Equation" r:id="rId16" imgW="152202" imgH="12683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3808" y="4064287"/>
                        <a:ext cx="457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24"/>
          <p:cNvSpPr/>
          <p:nvPr/>
        </p:nvSpPr>
        <p:spPr>
          <a:xfrm>
            <a:off x="815781" y="3962400"/>
            <a:ext cx="3737169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dirty="0">
                <a:latin typeface="Times New Roman" pitchFamily="18" charset="0"/>
                <a:cs typeface="Times New Roman" pitchFamily="18" charset="0"/>
                <a:sym typeface="Webdings" pitchFamily="18" charset="2"/>
              </a:rPr>
              <a:t>N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  <a:sym typeface="Webdings" pitchFamily="18" charset="2"/>
              </a:rPr>
              <a:t></a:t>
            </a:r>
            <a:r>
              <a:rPr lang="en-US" sz="3200" dirty="0">
                <a:latin typeface="Times New Roman" pitchFamily="18" charset="0"/>
                <a:cs typeface="Times New Roman" pitchFamily="18" charset="0"/>
                <a:sym typeface="Webdings" pitchFamily="18" charset="2"/>
              </a:rPr>
              <a:t>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  <a:sym typeface="Webdings" pitchFamily="18" charset="2"/>
              </a:rPr>
              <a:t> Z  </a:t>
            </a:r>
            <a:r>
              <a:rPr lang="en-US" sz="3200" dirty="0">
                <a:latin typeface="Times New Roman" pitchFamily="18" charset="0"/>
                <a:cs typeface="Times New Roman" pitchFamily="18" charset="0"/>
                <a:sym typeface="Webdings" pitchFamily="18" charset="2"/>
              </a:rPr>
              <a:t>Q  R</a:t>
            </a: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3048615"/>
              </p:ext>
            </p:extLst>
          </p:nvPr>
        </p:nvGraphicFramePr>
        <p:xfrm>
          <a:off x="2490355" y="4869805"/>
          <a:ext cx="457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37" name="Equation" r:id="rId17" imgW="152202" imgH="126835" progId="Equation.3">
                  <p:embed/>
                </p:oleObj>
              </mc:Choice>
              <mc:Fallback>
                <p:oleObj name="Equation" r:id="rId17" imgW="152202" imgH="126835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0355" y="4869805"/>
                        <a:ext cx="457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3827773"/>
              </p:ext>
            </p:extLst>
          </p:nvPr>
        </p:nvGraphicFramePr>
        <p:xfrm>
          <a:off x="4038600" y="4869805"/>
          <a:ext cx="457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38" name="Equation" r:id="rId18" imgW="152202" imgH="126835" progId="Equation.3">
                  <p:embed/>
                </p:oleObj>
              </mc:Choice>
              <mc:Fallback>
                <p:oleObj name="Equation" r:id="rId18" imgW="152202" imgH="126835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4869805"/>
                        <a:ext cx="457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2674145"/>
              </p:ext>
            </p:extLst>
          </p:nvPr>
        </p:nvGraphicFramePr>
        <p:xfrm>
          <a:off x="5105400" y="4869805"/>
          <a:ext cx="457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39" name="Equation" r:id="rId19" imgW="152202" imgH="126835" progId="Equation.3">
                  <p:embed/>
                </p:oleObj>
              </mc:Choice>
              <mc:Fallback>
                <p:oleObj name="Equation" r:id="rId19" imgW="152202" imgH="126835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4869805"/>
                        <a:ext cx="457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25"/>
          <p:cNvSpPr/>
          <p:nvPr/>
        </p:nvSpPr>
        <p:spPr>
          <a:xfrm>
            <a:off x="-602680" y="4644362"/>
            <a:ext cx="8915400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400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  <a:sym typeface="Webdings" pitchFamily="18" charset="2"/>
              </a:rPr>
              <a:t>     </a:t>
            </a:r>
            <a:r>
              <a:rPr lang="en-US" sz="4400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  <a:sym typeface="Webdings" pitchFamily="18" charset="2"/>
              </a:rPr>
              <a:t>Chú</a:t>
            </a:r>
            <a:r>
              <a:rPr lang="en-US" sz="4400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  <a:sym typeface="Webdings" pitchFamily="18" charset="2"/>
              </a:rPr>
              <a:t> ý:  N </a:t>
            </a:r>
            <a:r>
              <a:rPr lang="en-US" sz="44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  <a:sym typeface="Webdings" pitchFamily="18" charset="2"/>
              </a:rPr>
              <a:t> </a:t>
            </a:r>
            <a:r>
              <a:rPr lang="en-US" sz="4400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  <a:sym typeface="Webdings" pitchFamily="18" charset="2"/>
              </a:rPr>
              <a:t> Z  </a:t>
            </a:r>
            <a:r>
              <a:rPr lang="en-US" sz="44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  <a:sym typeface="Webdings" pitchFamily="18" charset="2"/>
              </a:rPr>
              <a:t>Q  I </a:t>
            </a:r>
            <a:r>
              <a:rPr lang="en-US" sz="4400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  <a:sym typeface="Webdings" pitchFamily="18" charset="2"/>
              </a:rPr>
              <a:t> </a:t>
            </a:r>
            <a:r>
              <a:rPr lang="en-US" sz="44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  <a:sym typeface="Webdings" pitchFamily="18" charset="2"/>
              </a:rPr>
              <a:t> R    </a:t>
            </a: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7791926"/>
              </p:ext>
            </p:extLst>
          </p:nvPr>
        </p:nvGraphicFramePr>
        <p:xfrm>
          <a:off x="6241473" y="4869805"/>
          <a:ext cx="457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40" name="Equation" r:id="rId20" imgW="152202" imgH="126835" progId="Equation.3">
                  <p:embed/>
                </p:oleObj>
              </mc:Choice>
              <mc:Fallback>
                <p:oleObj name="Equation" r:id="rId20" imgW="152202" imgH="126835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1473" y="4869805"/>
                        <a:ext cx="457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2" name="Group 31"/>
          <p:cNvGrpSpPr/>
          <p:nvPr/>
        </p:nvGrpSpPr>
        <p:grpSpPr>
          <a:xfrm>
            <a:off x="5004955" y="4667226"/>
            <a:ext cx="623455" cy="685666"/>
            <a:chOff x="5029200" y="5208985"/>
            <a:chExt cx="623455" cy="685666"/>
          </a:xfrm>
        </p:grpSpPr>
        <p:cxnSp>
          <p:nvCxnSpPr>
            <p:cNvPr id="28" name="Straight Connector 27"/>
            <p:cNvCxnSpPr/>
            <p:nvPr/>
          </p:nvCxnSpPr>
          <p:spPr>
            <a:xfrm>
              <a:off x="5029200" y="5208985"/>
              <a:ext cx="609600" cy="644426"/>
            </a:xfrm>
            <a:prstGeom prst="line">
              <a:avLst/>
            </a:prstGeom>
            <a:ln/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30" name="Straight Connector 29"/>
            <p:cNvCxnSpPr/>
            <p:nvPr/>
          </p:nvCxnSpPr>
          <p:spPr>
            <a:xfrm flipH="1">
              <a:off x="5043055" y="5250225"/>
              <a:ext cx="609600" cy="644426"/>
            </a:xfrm>
            <a:prstGeom prst="line">
              <a:avLst/>
            </a:prstGeom>
            <a:ln/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0329418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1" grpId="0"/>
      <p:bldP spid="2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TextBox 17"/>
          <p:cNvSpPr txBox="1"/>
          <p:nvPr/>
        </p:nvSpPr>
        <p:spPr>
          <a:xfrm>
            <a:off x="457201" y="3371671"/>
            <a:ext cx="853439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3600" b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6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0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latin typeface="Times New Roman" pitchFamily="18" charset="0"/>
                <a:cs typeface="Times New Roman" pitchFamily="18" charset="0"/>
              </a:rPr>
              <a:t>dương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latin typeface="Times New Roman" pitchFamily="18" charset="0"/>
                <a:cs typeface="Times New Roman" pitchFamily="18" charset="0"/>
              </a:rPr>
              <a:t>cũng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latin typeface="Times New Roman" pitchFamily="18" charset="0"/>
                <a:cs typeface="Times New Roman" pitchFamily="18" charset="0"/>
              </a:rPr>
              <a:t>âm</a:t>
            </a:r>
            <a:endParaRPr lang="en-US" sz="36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430726" y="2544119"/>
            <a:ext cx="734167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3600" b="1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6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âm</a:t>
            </a:r>
            <a:r>
              <a:rPr lang="en-US" sz="36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gọi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latin typeface="Times New Roman" pitchFamily="18" charset="0"/>
                <a:cs typeface="Times New Roman" pitchFamily="18" charset="0"/>
              </a:rPr>
              <a:t>âm</a:t>
            </a:r>
            <a:endParaRPr lang="en-US" sz="36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457200" y="1667508"/>
            <a:ext cx="77491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3600" b="1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6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ương</a:t>
            </a:r>
            <a:r>
              <a:rPr lang="en-US" sz="36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latin typeface="Times New Roman" pitchFamily="18" charset="0"/>
                <a:cs typeface="Times New Roman" pitchFamily="18" charset="0"/>
              </a:rPr>
              <a:t>gọi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latin typeface="Times New Roman" pitchFamily="18" charset="0"/>
                <a:cs typeface="Times New Roman" pitchFamily="18" charset="0"/>
              </a:rPr>
              <a:t>dương</a:t>
            </a:r>
            <a:endParaRPr lang="en-US" sz="36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609601" y="924678"/>
            <a:ext cx="7391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36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36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36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6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36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ta </a:t>
            </a:r>
            <a:r>
              <a:rPr lang="en-US" sz="3600" b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ũng</a:t>
            </a:r>
            <a:r>
              <a:rPr lang="en-US" sz="36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6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</p:spTree>
    <p:extLst>
      <p:ext uri="{BB962C8B-B14F-4D97-AF65-F5344CB8AC3E}">
        <p14:creationId xmlns:p14="http://schemas.microsoft.com/office/powerpoint/2010/main" val="33685274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9" grpId="0"/>
      <p:bldP spid="20" grpId="0"/>
      <p:bldP spid="2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 Box 2"/>
          <p:cNvSpPr txBox="1">
            <a:spLocks noChangeArrowheads="1"/>
          </p:cNvSpPr>
          <p:nvPr/>
        </p:nvSpPr>
        <p:spPr bwMode="auto">
          <a:xfrm>
            <a:off x="567752" y="304800"/>
            <a:ext cx="8423848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?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32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iên</a:t>
            </a:r>
            <a:r>
              <a:rPr lang="en-US" sz="32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, b.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so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ánh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úng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ấy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ường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xảy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2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ày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sp>
        <p:nvSpPr>
          <p:cNvPr id="5" name="Text Box 19"/>
          <p:cNvSpPr txBox="1">
            <a:spLocks noChangeArrowheads="1"/>
          </p:cNvSpPr>
          <p:nvPr/>
        </p:nvSpPr>
        <p:spPr bwMode="auto">
          <a:xfrm>
            <a:off x="609600" y="1729750"/>
            <a:ext cx="78486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hoặc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= b   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hoặc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   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 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&lt; b  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hoặc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      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 &gt; b</a:t>
            </a:r>
          </a:p>
        </p:txBody>
      </p:sp>
      <p:sp>
        <p:nvSpPr>
          <p:cNvPr id="6" name="Text Box 22"/>
          <p:cNvSpPr txBox="1">
            <a:spLocks noChangeArrowheads="1"/>
          </p:cNvSpPr>
          <p:nvPr/>
        </p:nvSpPr>
        <p:spPr bwMode="auto">
          <a:xfrm>
            <a:off x="685800" y="2415550"/>
            <a:ext cx="8305800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=&gt;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ương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u="sng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b="1" u="sng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u="sng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3200" b="1" u="sng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x, 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y.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ta so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ánh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ũng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3 </a:t>
            </a: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ường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xảy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ra</a:t>
            </a:r>
            <a:endParaRPr lang="en-US" sz="32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 Box 23"/>
          <p:cNvSpPr txBox="1">
            <a:spLocks noChangeArrowheads="1"/>
          </p:cNvSpPr>
          <p:nvPr/>
        </p:nvSpPr>
        <p:spPr bwMode="auto">
          <a:xfrm>
            <a:off x="755073" y="3657600"/>
            <a:ext cx="7848600" cy="13234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x, y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ất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ì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ta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uôn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eaLnBrk="1" hangingPunct="1">
              <a:spcBef>
                <a:spcPct val="50000"/>
              </a:spcBef>
            </a:pPr>
            <a:r>
              <a:rPr lang="en-US" sz="32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oặc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x 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= y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oặc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x &lt; y 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oặc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x &gt; y</a:t>
            </a:r>
          </a:p>
        </p:txBody>
      </p:sp>
    </p:spTree>
    <p:extLst>
      <p:ext uri="{BB962C8B-B14F-4D97-AF65-F5344CB8AC3E}">
        <p14:creationId xmlns:p14="http://schemas.microsoft.com/office/powerpoint/2010/main" val="34569289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9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5" grpId="0"/>
      <p:bldP spid="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752600" y="76200"/>
            <a:ext cx="5562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dụ</a:t>
            </a:r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: So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ánh</a:t>
            </a:r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:</a:t>
            </a:r>
            <a:endParaRPr lang="en-US" sz="28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2451464"/>
              </p:ext>
            </p:extLst>
          </p:nvPr>
        </p:nvGraphicFramePr>
        <p:xfrm>
          <a:off x="4622747" y="1336091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74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22747" y="1336091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24"/>
          <p:cNvSpPr txBox="1">
            <a:spLocks noChangeArrowheads="1"/>
          </p:cNvSpPr>
          <p:nvPr/>
        </p:nvSpPr>
        <p:spPr bwMode="auto">
          <a:xfrm>
            <a:off x="4249844" y="807896"/>
            <a:ext cx="3217756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  0,42316…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 Box 24"/>
          <p:cNvSpPr txBox="1">
            <a:spLocks noChangeArrowheads="1"/>
          </p:cNvSpPr>
          <p:nvPr/>
        </p:nvSpPr>
        <p:spPr bwMode="auto">
          <a:xfrm>
            <a:off x="3614276" y="685800"/>
            <a:ext cx="965327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sz="32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8" name="TextBox 67"/>
          <p:cNvSpPr txBox="1"/>
          <p:nvPr/>
        </p:nvSpPr>
        <p:spPr>
          <a:xfrm>
            <a:off x="763298" y="4151293"/>
            <a:ext cx="7863881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ập</a:t>
            </a:r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ứ</a:t>
            </a:r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a</a:t>
            </a:r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0,4(25)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ớn</a:t>
            </a:r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ơn</a:t>
            </a:r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ập</a:t>
            </a:r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ứ</a:t>
            </a:r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a</a:t>
            </a:r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0,42316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… </a:t>
            </a:r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endParaRPr lang="en-US" sz="28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7" name="Rectangle 56"/>
          <p:cNvSpPr/>
          <p:nvPr/>
        </p:nvSpPr>
        <p:spPr>
          <a:xfrm>
            <a:off x="683499" y="2356209"/>
            <a:ext cx="7106482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: 0,4(25) = 0,42525…                     </a:t>
            </a:r>
            <a:endParaRPr lang="en-US" sz="28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ct val="50000"/>
              </a:spcBef>
            </a:pPr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>
              <a:spcBef>
                <a:spcPct val="50000"/>
              </a:spcBef>
            </a:pPr>
            <a:r>
              <a:rPr lang="en-US" sz="28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ên</a:t>
            </a:r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    0,4(25)  &gt;  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0,42516</a:t>
            </a:r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…</a:t>
            </a:r>
            <a:endParaRPr lang="en-US" sz="28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5811288"/>
              </p:ext>
            </p:extLst>
          </p:nvPr>
        </p:nvGraphicFramePr>
        <p:xfrm>
          <a:off x="3302621" y="3097857"/>
          <a:ext cx="351514" cy="4460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75" name="Equation" r:id="rId5" imgW="126720" imgH="126720" progId="Equation.DSMT4">
                  <p:embed/>
                </p:oleObj>
              </mc:Choice>
              <mc:Fallback>
                <p:oleObj name="Equation" r:id="rId5" imgW="126720" imgH="126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02621" y="3097857"/>
                        <a:ext cx="351514" cy="4460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7346575"/>
              </p:ext>
            </p:extLst>
          </p:nvPr>
        </p:nvGraphicFramePr>
        <p:xfrm>
          <a:off x="1480287" y="3101061"/>
          <a:ext cx="1872513" cy="5447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76" name="Equation" r:id="rId7" imgW="698400" imgH="203040" progId="Equation.DSMT4">
                  <p:embed/>
                </p:oleObj>
              </mc:Choice>
              <mc:Fallback>
                <p:oleObj name="Equation" r:id="rId7" imgW="6984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80287" y="3101061"/>
                        <a:ext cx="1872513" cy="5447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47312"/>
              </p:ext>
            </p:extLst>
          </p:nvPr>
        </p:nvGraphicFramePr>
        <p:xfrm>
          <a:off x="2065014" y="830665"/>
          <a:ext cx="1250950" cy="50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77" name="Equation" r:id="rId9" imgW="507960" imgH="203040" progId="Equation.DSMT4">
                  <p:embed/>
                </p:oleObj>
              </mc:Choice>
              <mc:Fallback>
                <p:oleObj name="Equation" r:id="rId9" imgW="507960" imgH="2030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5014" y="830665"/>
                        <a:ext cx="1250950" cy="500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" name="Group 20"/>
          <p:cNvGrpSpPr/>
          <p:nvPr/>
        </p:nvGrpSpPr>
        <p:grpSpPr>
          <a:xfrm>
            <a:off x="1672969" y="2871672"/>
            <a:ext cx="2268646" cy="320654"/>
            <a:chOff x="6629400" y="2057400"/>
            <a:chExt cx="2064327" cy="314973"/>
          </a:xfrm>
        </p:grpSpPr>
        <p:cxnSp>
          <p:nvCxnSpPr>
            <p:cNvPr id="17" name="Straight Connector 16"/>
            <p:cNvCxnSpPr/>
            <p:nvPr/>
          </p:nvCxnSpPr>
          <p:spPr>
            <a:xfrm flipV="1">
              <a:off x="6629400" y="2057400"/>
              <a:ext cx="0" cy="3048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/>
            <p:nvPr/>
          </p:nvCxnSpPr>
          <p:spPr>
            <a:xfrm>
              <a:off x="6629400" y="2057400"/>
              <a:ext cx="20574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Straight Connector 82"/>
            <p:cNvCxnSpPr/>
            <p:nvPr/>
          </p:nvCxnSpPr>
          <p:spPr>
            <a:xfrm flipV="1">
              <a:off x="8693727" y="2067573"/>
              <a:ext cx="0" cy="3048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4" name="Group 83"/>
          <p:cNvGrpSpPr/>
          <p:nvPr/>
        </p:nvGrpSpPr>
        <p:grpSpPr>
          <a:xfrm>
            <a:off x="2029751" y="2882311"/>
            <a:ext cx="2268646" cy="320654"/>
            <a:chOff x="6629400" y="2057400"/>
            <a:chExt cx="2064327" cy="314973"/>
          </a:xfrm>
        </p:grpSpPr>
        <p:cxnSp>
          <p:nvCxnSpPr>
            <p:cNvPr id="85" name="Straight Connector 84"/>
            <p:cNvCxnSpPr/>
            <p:nvPr/>
          </p:nvCxnSpPr>
          <p:spPr>
            <a:xfrm flipV="1">
              <a:off x="6629400" y="2057400"/>
              <a:ext cx="0" cy="3048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6" name="Straight Connector 85"/>
            <p:cNvCxnSpPr/>
            <p:nvPr/>
          </p:nvCxnSpPr>
          <p:spPr>
            <a:xfrm>
              <a:off x="6629400" y="2057400"/>
              <a:ext cx="20574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7" name="Straight Connector 86"/>
            <p:cNvCxnSpPr/>
            <p:nvPr/>
          </p:nvCxnSpPr>
          <p:spPr>
            <a:xfrm flipV="1">
              <a:off x="8693727" y="2067573"/>
              <a:ext cx="0" cy="3048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8" name="Group 87"/>
          <p:cNvGrpSpPr/>
          <p:nvPr/>
        </p:nvGrpSpPr>
        <p:grpSpPr>
          <a:xfrm>
            <a:off x="2189919" y="2831858"/>
            <a:ext cx="2268646" cy="320654"/>
            <a:chOff x="6629400" y="2057400"/>
            <a:chExt cx="2064327" cy="314973"/>
          </a:xfrm>
        </p:grpSpPr>
        <p:cxnSp>
          <p:nvCxnSpPr>
            <p:cNvPr id="89" name="Straight Connector 88"/>
            <p:cNvCxnSpPr/>
            <p:nvPr/>
          </p:nvCxnSpPr>
          <p:spPr>
            <a:xfrm flipV="1">
              <a:off x="6629400" y="2057400"/>
              <a:ext cx="0" cy="3048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0" name="Straight Connector 89"/>
            <p:cNvCxnSpPr/>
            <p:nvPr/>
          </p:nvCxnSpPr>
          <p:spPr>
            <a:xfrm>
              <a:off x="6629400" y="2057400"/>
              <a:ext cx="20574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1" name="Straight Connector 90"/>
            <p:cNvCxnSpPr/>
            <p:nvPr/>
          </p:nvCxnSpPr>
          <p:spPr>
            <a:xfrm flipV="1">
              <a:off x="8693727" y="2067573"/>
              <a:ext cx="0" cy="3048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92" name="Group 91"/>
          <p:cNvGrpSpPr/>
          <p:nvPr/>
        </p:nvGrpSpPr>
        <p:grpSpPr>
          <a:xfrm>
            <a:off x="2387887" y="2882311"/>
            <a:ext cx="2268646" cy="320654"/>
            <a:chOff x="6629400" y="2057400"/>
            <a:chExt cx="2064327" cy="314973"/>
          </a:xfrm>
        </p:grpSpPr>
        <p:cxnSp>
          <p:nvCxnSpPr>
            <p:cNvPr id="93" name="Straight Connector 92"/>
            <p:cNvCxnSpPr/>
            <p:nvPr/>
          </p:nvCxnSpPr>
          <p:spPr>
            <a:xfrm flipV="1">
              <a:off x="6629400" y="2057400"/>
              <a:ext cx="0" cy="3048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4" name="Straight Connector 93"/>
            <p:cNvCxnSpPr/>
            <p:nvPr/>
          </p:nvCxnSpPr>
          <p:spPr>
            <a:xfrm>
              <a:off x="6629400" y="2057400"/>
              <a:ext cx="20574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5" name="Straight Connector 94"/>
            <p:cNvCxnSpPr/>
            <p:nvPr/>
          </p:nvCxnSpPr>
          <p:spPr>
            <a:xfrm flipV="1">
              <a:off x="8693727" y="2067573"/>
              <a:ext cx="0" cy="3048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0886800"/>
              </p:ext>
            </p:extLst>
          </p:nvPr>
        </p:nvGraphicFramePr>
        <p:xfrm>
          <a:off x="3821113" y="3142156"/>
          <a:ext cx="1741487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78" name="Equation" r:id="rId11" imgW="698400" imgH="203040" progId="Equation.DSMT4">
                  <p:embed/>
                </p:oleObj>
              </mc:Choice>
              <mc:Fallback>
                <p:oleObj name="Equation" r:id="rId11" imgW="698400" imgH="2030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1113" y="3142156"/>
                        <a:ext cx="1741487" cy="506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4" name="Group 33"/>
          <p:cNvGrpSpPr/>
          <p:nvPr/>
        </p:nvGrpSpPr>
        <p:grpSpPr>
          <a:xfrm>
            <a:off x="763298" y="2310778"/>
            <a:ext cx="7390534" cy="2186794"/>
            <a:chOff x="1447800" y="1011380"/>
            <a:chExt cx="7390534" cy="2186794"/>
          </a:xfrm>
        </p:grpSpPr>
        <p:sp>
          <p:nvSpPr>
            <p:cNvPr id="35" name="Rounded Rectangle 34"/>
            <p:cNvSpPr/>
            <p:nvPr/>
          </p:nvSpPr>
          <p:spPr>
            <a:xfrm>
              <a:off x="1447800" y="1011380"/>
              <a:ext cx="7390534" cy="2133600"/>
            </a:xfrm>
            <a:prstGeom prst="roundRect">
              <a:avLst/>
            </a:prstGeom>
            <a:solidFill>
              <a:schemeClr val="accent5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 b="1" dirty="0">
                <a:solidFill>
                  <a:srgbClr val="0000FF"/>
                </a:solidFill>
              </a:endParaRPr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1600199" y="1136071"/>
              <a:ext cx="7238135" cy="206210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b="1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Với</a:t>
              </a:r>
              <a:r>
                <a:rPr lang="en-US" sz="3200" b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b="1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bất</a:t>
              </a:r>
              <a:r>
                <a:rPr lang="en-US" sz="3200" b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b="1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kỳ</a:t>
              </a:r>
              <a:r>
                <a:rPr lang="en-US" sz="3200" b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b="1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sz="3200" b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b="1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thực</a:t>
              </a:r>
              <a:r>
                <a:rPr lang="en-US" sz="3200" b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b="1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nào</a:t>
              </a:r>
              <a:r>
                <a:rPr lang="en-US" sz="3200" b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b="1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cũng</a:t>
              </a:r>
              <a:r>
                <a:rPr lang="en-US" sz="3200" b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b="1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viết</a:t>
              </a:r>
              <a:r>
                <a:rPr lang="en-US" sz="3200" b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b="1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được</a:t>
              </a:r>
              <a:r>
                <a:rPr lang="en-US" sz="3200" b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b="1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dưới</a:t>
              </a:r>
              <a:r>
                <a:rPr lang="en-US" sz="3200" b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b="1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dạng</a:t>
              </a:r>
              <a:r>
                <a:rPr lang="en-US" sz="3200" b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b="1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sz="3200" b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b="1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thập</a:t>
              </a:r>
              <a:r>
                <a:rPr lang="en-US" sz="3200" b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b="1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phân</a:t>
              </a:r>
              <a:r>
                <a:rPr lang="en-US" sz="3200" b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, </a:t>
              </a:r>
              <a:r>
                <a:rPr lang="en-US" sz="3200" b="1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nên</a:t>
              </a:r>
              <a:r>
                <a:rPr lang="en-US" sz="3200" b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so </a:t>
              </a:r>
              <a:r>
                <a:rPr lang="en-US" sz="3200" b="1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sánh</a:t>
              </a:r>
              <a:r>
                <a:rPr lang="en-US" sz="3200" b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b="1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hai</a:t>
              </a:r>
              <a:r>
                <a:rPr lang="en-US" sz="3200" b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b="1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sz="3200" b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b="1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thực</a:t>
              </a:r>
              <a:r>
                <a:rPr lang="en-US" sz="3200" b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b="1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cũng</a:t>
              </a:r>
              <a:r>
                <a:rPr lang="en-US" sz="3200" b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b="1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tương</a:t>
              </a:r>
              <a:r>
                <a:rPr lang="en-US" sz="3200" b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b="1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tự</a:t>
              </a:r>
              <a:r>
                <a:rPr lang="en-US" sz="3200" b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b="1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như</a:t>
              </a:r>
              <a:r>
                <a:rPr lang="en-US" sz="3200" b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so </a:t>
              </a:r>
              <a:r>
                <a:rPr lang="en-US" sz="3200" b="1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sánh</a:t>
              </a:r>
              <a:r>
                <a:rPr lang="en-US" sz="3200" b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b="1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hai</a:t>
              </a:r>
              <a:r>
                <a:rPr lang="en-US" sz="3200" b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b="1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sz="3200" b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b="1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hữu</a:t>
              </a:r>
              <a:r>
                <a:rPr lang="en-US" sz="3200" b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b="1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tỉ</a:t>
              </a:r>
              <a:r>
                <a:rPr lang="en-US" sz="3200" b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b="1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viết</a:t>
              </a:r>
              <a:r>
                <a:rPr lang="en-US" sz="3200" b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b="1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dưới</a:t>
              </a:r>
              <a:r>
                <a:rPr lang="en-US" sz="3200" b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b="1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dạng</a:t>
              </a:r>
              <a:r>
                <a:rPr lang="en-US" sz="3200" b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b="1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sz="3200" b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b="1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thập</a:t>
              </a:r>
              <a:r>
                <a:rPr lang="en-US" sz="3200" b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b="1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phân</a:t>
              </a:r>
              <a:endParaRPr lang="en-US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37" name="TextBox 36"/>
          <p:cNvSpPr txBox="1"/>
          <p:nvPr/>
        </p:nvSpPr>
        <p:spPr>
          <a:xfrm>
            <a:off x="3581400" y="1381780"/>
            <a:ext cx="129264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175900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xit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5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xit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4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xit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51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6" presetClass="exit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61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7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6" presetClass="exit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71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500"/>
                            </p:stCondLst>
                            <p:childTnLst>
                              <p:par>
                                <p:cTn id="74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6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6" presetClass="exit" presetSubtype="2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85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1" dur="500"/>
                                        <p:tgtEl>
                                          <p:spTgt spid="5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" grpId="0"/>
      <p:bldP spid="68" grpId="1"/>
      <p:bldP spid="3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720436" y="2197966"/>
            <a:ext cx="685800" cy="685800"/>
          </a:xfrm>
          <a:prstGeom prst="rect">
            <a:avLst/>
          </a:prstGeom>
          <a:solidFill>
            <a:srgbClr val="0033CC"/>
          </a:solidFill>
          <a:ln>
            <a:solidFill>
              <a:srgbClr val="0033CC"/>
            </a:solidFill>
            <a:miter lim="800000"/>
            <a:headEnd/>
            <a:tailEnd/>
          </a:ln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3200" b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?2</a:t>
            </a:r>
            <a:endParaRPr lang="en-US" sz="3200" b="1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1524000" y="2310825"/>
            <a:ext cx="371447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o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ánh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en-US" sz="32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 Box 6"/>
          <p:cNvSpPr txBox="1">
            <a:spLocks noChangeArrowheads="1"/>
          </p:cNvSpPr>
          <p:nvPr/>
        </p:nvSpPr>
        <p:spPr bwMode="auto">
          <a:xfrm>
            <a:off x="692728" y="2895600"/>
            <a:ext cx="6128904" cy="13234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charset="0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charset="0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charset="0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charset="0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charset="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  <a:buFontTx/>
              <a:buAutoNum type="alphaLcParenR"/>
            </a:pPr>
            <a:r>
              <a:rPr lang="en-US" sz="32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2,(35) </a:t>
            </a:r>
            <a:r>
              <a:rPr lang="en-US" sz="3200" b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2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32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2,369121528…  </a:t>
            </a:r>
            <a:endParaRPr lang="en-US" sz="3200" b="1" dirty="0" smtClean="0">
              <a:solidFill>
                <a:srgbClr val="0000CC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ct val="50000"/>
              </a:spcBef>
              <a:buFontTx/>
              <a:buAutoNum type="alphaLcParenR"/>
            </a:pPr>
            <a:r>
              <a:rPr lang="en-US" sz="32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en-US" sz="32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-0,(63) </a:t>
            </a:r>
            <a:r>
              <a:rPr lang="en-US" sz="3200" b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2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                 </a:t>
            </a:r>
            <a:endParaRPr lang="en-US" sz="3200" b="1" dirty="0">
              <a:solidFill>
                <a:srgbClr val="0000CC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3451184"/>
              </p:ext>
            </p:extLst>
          </p:nvPr>
        </p:nvGraphicFramePr>
        <p:xfrm>
          <a:off x="3341966" y="3352800"/>
          <a:ext cx="457200" cy="8323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08" name="Equation" r:id="rId3" imgW="253890" imgH="393529" progId="Equation.3">
                  <p:embed/>
                </p:oleObj>
              </mc:Choice>
              <mc:Fallback>
                <p:oleObj name="Equation" r:id="rId3" imgW="253890" imgH="393529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1966" y="3352800"/>
                        <a:ext cx="457200" cy="8323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5"/>
          <p:cNvGrpSpPr/>
          <p:nvPr/>
        </p:nvGrpSpPr>
        <p:grpSpPr>
          <a:xfrm>
            <a:off x="1406236" y="391968"/>
            <a:ext cx="6324600" cy="1524000"/>
            <a:chOff x="1406236" y="391968"/>
            <a:chExt cx="6324600" cy="1524000"/>
          </a:xfrm>
          <a:solidFill>
            <a:srgbClr val="00B0F0"/>
          </a:solidFill>
        </p:grpSpPr>
        <p:sp>
          <p:nvSpPr>
            <p:cNvPr id="12" name="AutoShape 6"/>
            <p:cNvSpPr>
              <a:spLocks noChangeArrowheads="1"/>
            </p:cNvSpPr>
            <p:nvPr/>
          </p:nvSpPr>
          <p:spPr bwMode="auto">
            <a:xfrm>
              <a:off x="1406236" y="391968"/>
              <a:ext cx="6324600" cy="1524000"/>
            </a:xfrm>
            <a:prstGeom prst="horizontalScroll">
              <a:avLst>
                <a:gd name="adj" fmla="val 12500"/>
              </a:avLst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vi-VN" altLang="vi-VN" sz="4000">
                <a:solidFill>
                  <a:srgbClr val="FFFF00"/>
                </a:solidFill>
                <a:latin typeface="+mj-lt"/>
              </a:endParaRPr>
            </a:p>
          </p:txBody>
        </p:sp>
        <p:sp>
          <p:nvSpPr>
            <p:cNvPr id="13" name="Text Box 7"/>
            <p:cNvSpPr txBox="1">
              <a:spLocks noChangeArrowheads="1"/>
            </p:cNvSpPr>
            <p:nvPr/>
          </p:nvSpPr>
          <p:spPr bwMode="auto">
            <a:xfrm>
              <a:off x="1828800" y="685800"/>
              <a:ext cx="5487521" cy="92333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000">
                  <a:solidFill>
                    <a:schemeClr val="tx1"/>
                  </a:solidFill>
                  <a:latin typeface="Arial" charset="0"/>
                </a:defRPr>
              </a:lvl3pPr>
              <a:lvl4pPr>
                <a:defRPr>
                  <a:solidFill>
                    <a:schemeClr val="tx1"/>
                  </a:solidFill>
                  <a:latin typeface="Arial" charset="0"/>
                </a:defRPr>
              </a:lvl4pPr>
              <a:lvl5pPr>
                <a:defRPr>
                  <a:solidFill>
                    <a:schemeClr val="tx1"/>
                  </a:solidFill>
                  <a:latin typeface="Arial" charset="0"/>
                </a:defRPr>
              </a:lvl5pPr>
              <a:lvl6pPr eaLnBrk="0" fontAlgn="base" hangingPunct="0"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Arial" charset="0"/>
                </a:defRPr>
              </a:lvl6pPr>
              <a:lvl7pPr eaLnBrk="0" fontAlgn="base" hangingPunct="0"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Arial" charset="0"/>
                </a:defRPr>
              </a:lvl7pPr>
              <a:lvl8pPr eaLnBrk="0" fontAlgn="base" hangingPunct="0"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Arial" charset="0"/>
                </a:defRPr>
              </a:lvl8pPr>
              <a:lvl9pPr eaLnBrk="0" fontAlgn="base" hangingPunct="0"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altLang="vi-VN" sz="5400" b="1" dirty="0" err="1" smtClean="0">
                  <a:solidFill>
                    <a:srgbClr val="FFFF00"/>
                  </a:solidFill>
                  <a:latin typeface="+mj-lt"/>
                  <a:cs typeface="Times New Roman" pitchFamily="18" charset="0"/>
                </a:rPr>
                <a:t>Hoạt</a:t>
              </a:r>
              <a:r>
                <a:rPr lang="en-US" altLang="vi-VN" sz="5400" b="1" dirty="0" smtClean="0">
                  <a:solidFill>
                    <a:srgbClr val="FFFF00"/>
                  </a:solidFill>
                  <a:latin typeface="+mj-lt"/>
                  <a:cs typeface="Times New Roman" pitchFamily="18" charset="0"/>
                </a:rPr>
                <a:t> </a:t>
              </a:r>
              <a:r>
                <a:rPr lang="en-US" altLang="vi-VN" sz="5400" b="1" dirty="0" err="1" smtClean="0">
                  <a:solidFill>
                    <a:srgbClr val="FFFF00"/>
                  </a:solidFill>
                  <a:latin typeface="+mj-lt"/>
                  <a:cs typeface="Times New Roman" pitchFamily="18" charset="0"/>
                </a:rPr>
                <a:t>động</a:t>
              </a:r>
              <a:r>
                <a:rPr lang="en-US" altLang="vi-VN" sz="5400" b="1" dirty="0" smtClean="0">
                  <a:solidFill>
                    <a:srgbClr val="FFFF00"/>
                  </a:solidFill>
                  <a:latin typeface="+mj-lt"/>
                  <a:cs typeface="Times New Roman" pitchFamily="18" charset="0"/>
                </a:rPr>
                <a:t> </a:t>
              </a:r>
              <a:r>
                <a:rPr lang="en-US" altLang="vi-VN" sz="5400" b="1" dirty="0" err="1" smtClean="0">
                  <a:solidFill>
                    <a:srgbClr val="FFFF00"/>
                  </a:solidFill>
                  <a:latin typeface="+mj-lt"/>
                  <a:cs typeface="Times New Roman" pitchFamily="18" charset="0"/>
                </a:rPr>
                <a:t>nhóm</a:t>
              </a:r>
              <a:r>
                <a:rPr lang="en-US" altLang="vi-VN" sz="5400" b="1" dirty="0" smtClean="0">
                  <a:solidFill>
                    <a:srgbClr val="FFFF00"/>
                  </a:solidFill>
                  <a:latin typeface="+mj-lt"/>
                  <a:cs typeface="Times New Roman" pitchFamily="18" charset="0"/>
                </a:rPr>
                <a:t> </a:t>
              </a:r>
              <a:endParaRPr lang="en-US" altLang="vi-VN" sz="5400" b="1" dirty="0">
                <a:solidFill>
                  <a:srgbClr val="FFFF00"/>
                </a:solidFill>
                <a:latin typeface="+mj-lt"/>
                <a:cs typeface="Times New Roman" pitchFamily="18" charset="0"/>
              </a:endParaRPr>
            </a:p>
          </p:txBody>
        </p:sp>
      </p:grpSp>
      <p:sp>
        <p:nvSpPr>
          <p:cNvPr id="7" name="Explosion 1 6"/>
          <p:cNvSpPr/>
          <p:nvPr/>
        </p:nvSpPr>
        <p:spPr>
          <a:xfrm>
            <a:off x="4956463" y="4343400"/>
            <a:ext cx="3730337" cy="1752600"/>
          </a:xfrm>
          <a:prstGeom prst="irregularSeal1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3 </a:t>
            </a:r>
            <a:r>
              <a:rPr lang="en-US" sz="44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phút</a:t>
            </a:r>
            <a:endParaRPr lang="en-US" sz="44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091840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/>
      <p:bldP spid="4" grpId="0"/>
      <p:bldP spid="7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OUTPUT_FILE_NAME" val="36"/>
  <p:tag name="GENSWF_MOVIE_ONCLICK_URL" val="http://"/>
  <p:tag name="GENSWF_MOVIE_PRESENTATION_END_URL" val="http://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258</TotalTime>
  <Words>763</Words>
  <Application>Microsoft Office PowerPoint</Application>
  <PresentationFormat>On-screen Show (4:3)</PresentationFormat>
  <Paragraphs>103</Paragraphs>
  <Slides>18</Slides>
  <Notes>1</Notes>
  <HiddenSlides>0</HiddenSlides>
  <MMClips>1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0" baseType="lpstr"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uong I 12 So thuc</dc:title>
  <dc:creator>Windows User</dc:creator>
  <cp:lastModifiedBy>Admin</cp:lastModifiedBy>
  <cp:revision>267</cp:revision>
  <dcterms:created xsi:type="dcterms:W3CDTF">2017-10-13T07:26:13Z</dcterms:created>
  <dcterms:modified xsi:type="dcterms:W3CDTF">2019-09-23T02:12:43Z</dcterms:modified>
</cp:coreProperties>
</file>